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comments/comment1.xml" ContentType="application/vnd.openxmlformats-officedocument.presentationml.comments+xml"/>
  <Override PartName="/ppt/tags/tag3.xml" ContentType="application/vnd.openxmlformats-officedocument.presentationml.tag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.xml" ContentType="application/vnd.openxmlformats-officedocument.presentationml.notesSlide+xml"/>
  <Override PartName="/ppt/comments/comment4.xml" ContentType="application/vnd.openxmlformats-officedocument.presentationml.comment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2.xml" ContentType="application/vnd.openxmlformats-officedocument.presentationml.notesSlide+xml"/>
  <Override PartName="/ppt/comments/comment5.xml" ContentType="application/vnd.openxmlformats-officedocument.presentationml.comments+xml"/>
  <Override PartName="/ppt/tags/tag14.xml" ContentType="application/vnd.openxmlformats-officedocument.presentationml.tags+xml"/>
  <Override PartName="/ppt/notesSlides/notesSlide3.xml" ContentType="application/vnd.openxmlformats-officedocument.presentationml.notesSlide+xml"/>
  <Override PartName="/ppt/comments/comment6.xml" ContentType="application/vnd.openxmlformats-officedocument.presentationml.comments+xml"/>
  <Override PartName="/ppt/tags/tag15.xml" ContentType="application/vnd.openxmlformats-officedocument.presentationml.tags+xml"/>
  <Override PartName="/ppt/notesSlides/notesSlide4.xml" ContentType="application/vnd.openxmlformats-officedocument.presentationml.notesSlide+xml"/>
  <Override PartName="/ppt/comments/comment7.xml" ContentType="application/vnd.openxmlformats-officedocument.presentationml.comment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5.xml" ContentType="application/vnd.openxmlformats-officedocument.presentationml.notesSlide+xml"/>
  <Override PartName="/ppt/comments/comment8.xml" ContentType="application/vnd.openxmlformats-officedocument.presentationml.comments+xml"/>
  <Override PartName="/ppt/comments/comment9.xml" ContentType="application/vnd.openxmlformats-officedocument.presentationml.comment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6.xml" ContentType="application/vnd.openxmlformats-officedocument.presentationml.notesSlide+xml"/>
  <Override PartName="/ppt/comments/comment10.xml" ContentType="application/vnd.openxmlformats-officedocument.presentationml.comments+xml"/>
  <Override PartName="/ppt/tags/tag27.xml" ContentType="application/vnd.openxmlformats-officedocument.presentationml.tags+xml"/>
  <Override PartName="/ppt/notesSlides/notesSlide7.xml" ContentType="application/vnd.openxmlformats-officedocument.presentationml.notesSlide+xml"/>
  <Override PartName="/ppt/comments/comment11.xml" ContentType="application/vnd.openxmlformats-officedocument.presentationml.comments+xml"/>
  <Override PartName="/ppt/tags/tag28.xml" ContentType="application/vnd.openxmlformats-officedocument.presentationml.tags+xml"/>
  <Override PartName="/ppt/notesSlides/notesSlide8.xml" ContentType="application/vnd.openxmlformats-officedocument.presentationml.notesSlide+xml"/>
  <Override PartName="/ppt/comments/comment12.xml" ContentType="application/vnd.openxmlformats-officedocument.presentationml.comments+xml"/>
  <Override PartName="/ppt/comments/comment13.xml" ContentType="application/vnd.openxmlformats-officedocument.presentationml.comments+xml"/>
  <Override PartName="/ppt/comments/comment14.xml" ContentType="application/vnd.openxmlformats-officedocument.presentationml.comments+xml"/>
  <Override PartName="/ppt/comments/comment15.xml" ContentType="application/vnd.openxmlformats-officedocument.presentationml.comments+xml"/>
  <Override PartName="/ppt/comments/comment16.xml" ContentType="application/vnd.openxmlformats-officedocument.presentationml.comments+xml"/>
  <Override PartName="/ppt/comments/comment17.xml" ContentType="application/vnd.openxmlformats-officedocument.presentationml.comments+xml"/>
  <Override PartName="/ppt/comments/comment18.xml" ContentType="application/vnd.openxmlformats-officedocument.presentationml.comments+xml"/>
  <Override PartName="/ppt/comments/comment19.xml" ContentType="application/vnd.openxmlformats-officedocument.presentationml.comments+xml"/>
  <Override PartName="/ppt/comments/comment20.xml" ContentType="application/vnd.openxmlformats-officedocument.presentationml.comments+xml"/>
  <Override PartName="/ppt/comments/comment21.xml" ContentType="application/vnd.openxmlformats-officedocument.presentationml.comments+xml"/>
  <Override PartName="/ppt/comments/comment22.xml" ContentType="application/vnd.openxmlformats-officedocument.presentationml.comments+xml"/>
  <Override PartName="/ppt/notesSlides/notesSlide9.xml" ContentType="application/vnd.openxmlformats-officedocument.presentationml.notesSlide+xml"/>
  <Override PartName="/ppt/comments/comment23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571d280ae89a45ac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89" r:id="rId2"/>
    <p:sldId id="352" r:id="rId3"/>
    <p:sldId id="351" r:id="rId4"/>
    <p:sldId id="349" r:id="rId5"/>
    <p:sldId id="258" r:id="rId6"/>
    <p:sldId id="270" r:id="rId7"/>
    <p:sldId id="304" r:id="rId8"/>
    <p:sldId id="259" r:id="rId9"/>
    <p:sldId id="316" r:id="rId10"/>
    <p:sldId id="320" r:id="rId11"/>
    <p:sldId id="282" r:id="rId12"/>
    <p:sldId id="317" r:id="rId13"/>
    <p:sldId id="318" r:id="rId14"/>
    <p:sldId id="305" r:id="rId15"/>
    <p:sldId id="306" r:id="rId16"/>
    <p:sldId id="319" r:id="rId17"/>
    <p:sldId id="307" r:id="rId18"/>
    <p:sldId id="308" r:id="rId19"/>
    <p:sldId id="309" r:id="rId20"/>
    <p:sldId id="310" r:id="rId21"/>
    <p:sldId id="350" r:id="rId22"/>
    <p:sldId id="281" r:id="rId23"/>
    <p:sldId id="312" r:id="rId24"/>
    <p:sldId id="271" r:id="rId25"/>
    <p:sldId id="280" r:id="rId26"/>
    <p:sldId id="313" r:id="rId27"/>
    <p:sldId id="314" r:id="rId28"/>
    <p:sldId id="315" r:id="rId29"/>
    <p:sldId id="323" r:id="rId30"/>
    <p:sldId id="300" r:id="rId31"/>
  </p:sldIdLst>
  <p:sldSz cx="12192000" cy="6858000"/>
  <p:notesSz cx="6858000" cy="9144000"/>
  <p:custDataLst>
    <p:tags r:id="rId3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3840" userDrawn="1">
          <p15:clr>
            <a:srgbClr val="A4A3A4"/>
          </p15:clr>
        </p15:guide>
        <p15:guide id="3" orient="horz" pos="21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ần Văn Vinh" initials="TVV" lastIdx="41" clrIdx="0">
    <p:extLst>
      <p:ext uri="{19B8F6BF-5375-455C-9EA6-DF929625EA0E}">
        <p15:presenceInfo xmlns:p15="http://schemas.microsoft.com/office/powerpoint/2012/main" userId="8acf4a04c5d7fa52" providerId="Windows Live"/>
      </p:ext>
    </p:extLst>
  </p:cmAuthor>
  <p:cmAuthor id="2" name="Administrator" initials="Microsoft" lastIdx="0" clrIdx="1"/>
  <p:cmAuthor id="3" name="H2" initials="H" lastIdx="26" clrIdx="2">
    <p:extLst>
      <p:ext uri="{19B8F6BF-5375-455C-9EA6-DF929625EA0E}">
        <p15:presenceInfo xmlns:p15="http://schemas.microsoft.com/office/powerpoint/2012/main" userId="H2" providerId="None"/>
      </p:ext>
    </p:extLst>
  </p:cmAuthor>
  <p:cmAuthor id="4" name="NAM-ADMIN" initials="N" lastIdx="24" clrIdx="3">
    <p:extLst>
      <p:ext uri="{19B8F6BF-5375-455C-9EA6-DF929625EA0E}">
        <p15:presenceInfo xmlns:p15="http://schemas.microsoft.com/office/powerpoint/2012/main" userId="NAM-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82C3C3"/>
    <a:srgbClr val="E38F90"/>
    <a:srgbClr val="F6F0E1"/>
    <a:srgbClr val="ECC261"/>
    <a:srgbClr val="AEC8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235" autoAdjust="0"/>
    <p:restoredTop sz="94671" autoAdjust="0"/>
  </p:normalViewPr>
  <p:slideViewPr>
    <p:cSldViewPr snapToGrid="0" showGuides="1">
      <p:cViewPr varScale="1">
        <p:scale>
          <a:sx n="62" d="100"/>
          <a:sy n="62" d="100"/>
        </p:scale>
        <p:origin x="896" y="56"/>
      </p:cViewPr>
      <p:guideLst>
        <p:guide pos="3840"/>
        <p:guide orient="horz"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gs" Target="tags/tag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21:52:05.892" idx="1">
    <p:pos x="145" y="947"/>
    <p:text>1. Phần Tl: a) Sửa lại Hàm số bậc nhất có dạng y = ax + b ( a#0)</p:text>
    <p:extLst>
      <p:ext uri="{C676402C-5697-4E1C-873F-D02D1690AC5C}">
        <p15:threadingInfo xmlns:p15="http://schemas.microsoft.com/office/powerpoint/2012/main" timeZoneBias="-420"/>
      </p:ext>
    </p:extLst>
  </p:cm>
  <p:cm authorId="1" dt="2021-08-20T21:59:55.396" idx="2">
    <p:pos x="10" y="10"/>
    <p:text>b) Chỉ xác định được b là tung độ gốc. Hệ số a chưa xác định.</p:text>
    <p:extLst>
      <p:ext uri="{C676402C-5697-4E1C-873F-D02D1690AC5C}">
        <p15:threadingInfo xmlns:p15="http://schemas.microsoft.com/office/powerpoint/2012/main" timeZoneBias="-420"/>
      </p:ext>
    </p:extLst>
  </p:cm>
  <p:cm authorId="1" dt="2021-08-20T22:00:32.659" idx="3">
    <p:pos x="103" y="455"/>
    <p:text>2.HĐ1. Khởi động nhưng chưa có bài tập hoặc trò chơi liên quan đến bài mới.</p:text>
    <p:extLst>
      <p:ext uri="{C676402C-5697-4E1C-873F-D02D1690AC5C}">
        <p15:threadingInfo xmlns:p15="http://schemas.microsoft.com/office/powerpoint/2012/main" timeZoneBias="-420"/>
      </p:ext>
    </p:extLst>
  </p:cm>
  <p:cm authorId="1" dt="2021-08-20T22:02:54.744" idx="5">
    <p:pos x="173" y="2050"/>
    <p:text>3. Chưa đặt vấn đề, dẫn dắt vấn đề vào bài mới.</p:text>
    <p:extLst>
      <p:ext uri="{C676402C-5697-4E1C-873F-D02D1690AC5C}">
        <p15:threadingInfo xmlns:p15="http://schemas.microsoft.com/office/powerpoint/2012/main" timeZoneBias="-420"/>
      </p:ext>
    </p:extLst>
  </p:cm>
  <p:cm authorId="1" dt="2021-08-22T10:08:21.487" idx="27">
    <p:pos x="146" y="146"/>
    <p:text>cô sửa lại "a khác 0" . Ký hiệu toán học đều phải đánh mathtype cô nhé.</p:text>
    <p:extLst>
      <p:ext uri="{C676402C-5697-4E1C-873F-D02D1690AC5C}">
        <p15:threadingInfo xmlns:p15="http://schemas.microsoft.com/office/powerpoint/2012/main" timeZoneBias="-420"/>
      </p:ext>
    </p:extLst>
  </p:cm>
  <p:cm authorId="4" dt="2021-08-29T17:05:10.774" idx="13">
    <p:pos x="146" y="282"/>
    <p:text>Mình đã sửa nhé</p:text>
    <p:extLst>
      <p:ext uri="{C676402C-5697-4E1C-873F-D02D1690AC5C}">
        <p15:threadingInfo xmlns:p15="http://schemas.microsoft.com/office/powerpoint/2012/main" timeZoneBias="-420">
          <p15:parentCm authorId="1" idx="27"/>
        </p15:threadingInfo>
      </p:ext>
    </p:extLst>
  </p:cm>
  <p:cm authorId="3" dt="2021-08-25T18:07:43.016" idx="1">
    <p:pos x="6459" y="1719"/>
    <p:text>Lehang: cô điều chỉnh thêm cho cỡ chữ đồng bộ nhé.</p:text>
    <p:extLst>
      <p:ext uri="{C676402C-5697-4E1C-873F-D02D1690AC5C}">
        <p15:threadingInfo xmlns:p15="http://schemas.microsoft.com/office/powerpoint/2012/main" timeZoneBias="-420"/>
      </p:ext>
    </p:extLst>
  </p:cm>
  <p:cm authorId="4" dt="2021-08-29T17:05:17.210" idx="14">
    <p:pos x="6459" y="1855"/>
    <p:text>Mình đã sửa nhé</p:text>
    <p:extLst>
      <p:ext uri="{C676402C-5697-4E1C-873F-D02D1690AC5C}">
        <p15:threadingInfo xmlns:p15="http://schemas.microsoft.com/office/powerpoint/2012/main" timeZoneBias="-420">
          <p15:parentCm authorId="3" idx="1"/>
        </p15:threadingInfo>
      </p:ext>
    </p:extLst>
  </p:cm>
  <p:cm authorId="3" dt="2021-08-28T08:23:35.687" idx="19">
    <p:pos x="282" y="282"/>
    <p:text>Lehang: gợi ý phần khởi động: câu 1: cho hàm số, hỏi hàm này đồng biến hay nghịch biến (nhấn mạnh hệ số a). câu 2: tím a hoặc k hoặc m để hàm số đồng biến, nghịch biến (tiếp tục nhấn mạnh hệ số a). Từ dđó đặt vấn đề: Hệ số a còn gọi là gì của đường thẳng =ax+b?</p:text>
    <p:extLst>
      <p:ext uri="{C676402C-5697-4E1C-873F-D02D1690AC5C}">
        <p15:threadingInfo xmlns:p15="http://schemas.microsoft.com/office/powerpoint/2012/main" timeZoneBias="-420"/>
      </p:ext>
    </p:extLst>
  </p:cm>
  <p:cm authorId="4" dt="2021-08-29T17:41:15.754" idx="18">
    <p:pos x="282" y="418"/>
    <p:text>Mình đảo thứ tự câu hỏi cho hợp lí hơn chút nhé</p:text>
    <p:extLst>
      <p:ext uri="{C676402C-5697-4E1C-873F-D02D1690AC5C}">
        <p15:threadingInfo xmlns:p15="http://schemas.microsoft.com/office/powerpoint/2012/main" timeZoneBias="-420">
          <p15:parentCm authorId="3" idx="19"/>
        </p15:threadingInfo>
      </p:ext>
    </p:extLst>
  </p:cm>
</p:cmLst>
</file>

<file path=ppt/comments/comment1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22:11:52.794" idx="10">
    <p:pos x="10" y="10"/>
    <p:text>VD1: Nên đặt câu hỏi giống vd trong SGK. Vd1a) Có lời giải phần vẽ đồ thị</p:text>
    <p:extLst>
      <p:ext uri="{C676402C-5697-4E1C-873F-D02D1690AC5C}">
        <p15:threadingInfo xmlns:p15="http://schemas.microsoft.com/office/powerpoint/2012/main" timeZoneBias="-420"/>
      </p:ext>
    </p:extLst>
  </p:cm>
  <p:cm authorId="1" dt="2021-08-20T22:12:27.899" idx="11">
    <p:pos x="146" y="146"/>
    <p:text>3 + cuối đưa về phần HD giải VD1b)</p:text>
    <p:extLst>
      <p:ext uri="{C676402C-5697-4E1C-873F-D02D1690AC5C}">
        <p15:threadingInfo xmlns:p15="http://schemas.microsoft.com/office/powerpoint/2012/main" timeZoneBias="-420"/>
      </p:ext>
    </p:extLst>
  </p:cm>
  <p:cm authorId="3" dt="2021-08-25T22:54:46.539" idx="16">
    <p:pos x="2553" y="920"/>
    <p:text>Lehang: hình thưc hoạt động của ví dụ này là gì? ( hđ cá nhân, đôi, hay nhóm)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22:11:52.794" idx="23">
    <p:pos x="10" y="10"/>
    <p:text>VD1: Nên đặt câu hỏi giống vd trong SGK. Vd1a) Có lời giải phần vẽ đồ thị</p:text>
  </p:cm>
  <p:cm authorId="1" dt="2021-08-20T22:12:27.899" idx="24">
    <p:pos x="146" y="146"/>
    <p:text>3 + cuối đưa về phần HD giải VD1b)</p:text>
  </p:cm>
  <p:cm authorId="3" dt="2021-08-25T18:27:19.437" idx="2">
    <p:pos x="7680" y="0"/>
    <p:text>Lehang: cô diều chỉnh chút ở phần mũi tên của trục Ox  ( vì khi chiếu lên bảng hình ảnh được phóng to trông không đẹp mắt)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22:11:52.794" idx="25">
    <p:pos x="10" y="10"/>
    <p:text>VD1: Nên đặt câu hỏi giống vd trong SGK. Vd1a) Có lời giải phần vẽ đồ thị</p:text>
  </p:cm>
  <p:cm authorId="1" dt="2021-08-20T22:12:27.899" idx="26">
    <p:pos x="146" y="146"/>
    <p:text>3 + cuối đưa về phần HD giải VD1b)</p:text>
  </p:cm>
</p:cmLst>
</file>

<file path=ppt/comments/comment1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22:19:27.537" idx="12">
    <p:pos x="10" y="10"/>
    <p:text>Đ.an a)  a = 3/2</p:text>
    <p:extLst>
      <p:ext uri="{C676402C-5697-4E1C-873F-D02D1690AC5C}">
        <p15:threadingInfo xmlns:p15="http://schemas.microsoft.com/office/powerpoint/2012/main" timeZoneBias="-420"/>
      </p:ext>
    </p:extLst>
  </p:cm>
  <p:cm authorId="1" dt="2021-08-20T22:20:15.106" idx="13">
    <p:pos x="146" y="146"/>
    <p:text>b) Lời giải vẽ đồ thị.</p:text>
    <p:extLst>
      <p:ext uri="{C676402C-5697-4E1C-873F-D02D1690AC5C}">
        <p15:threadingInfo xmlns:p15="http://schemas.microsoft.com/office/powerpoint/2012/main" timeZoneBias="-420"/>
      </p:ext>
    </p:extLst>
  </p:cm>
  <p:cm authorId="3" dt="2021-08-25T22:56:20.266" idx="17">
    <p:pos x="1989" y="315"/>
    <p:text>Lehang: hình thưc hoạt động của bài tập này là gì? ( hđ cá nhân, đôi, hay nhóm)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22:21:03.130" idx="14">
    <p:pos x="10" y="10"/>
    <p:text>Tên bài toán ?</p:text>
    <p:extLst>
      <p:ext uri="{C676402C-5697-4E1C-873F-D02D1690AC5C}">
        <p15:threadingInfo xmlns:p15="http://schemas.microsoft.com/office/powerpoint/2012/main" timeZoneBias="-420"/>
      </p:ext>
    </p:extLst>
  </p:cm>
  <p:cm authorId="3" dt="2021-08-25T22:57:33.615" idx="18">
    <p:pos x="1838" y="263"/>
    <p:text>Lehang: hình thưc hoạt động của bài tập này là gì? ( hđ cá nhân, đôi, hay nhóm)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22:21:30.609" idx="15">
    <p:pos x="10" y="10"/>
    <p:text>Cô xem lại tọa độ.. Sai tọa độ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8-25T22:06:13.908" idx="5">
    <p:pos x="10" y="10"/>
    <p:text>Lehang: sau khi lật ô số nào thì nên biến mất ô số đó để khỏi nhầm lẫn. Mục đích của trò chơi "lật miếng ghép" này là gì? ( để thấy 1 hình nền ở phía sau, hay một câu slogan, hay gì đó)</p:text>
    <p:extLst>
      <p:ext uri="{C676402C-5697-4E1C-873F-D02D1690AC5C}">
        <p15:threadingInfo xmlns:p15="http://schemas.microsoft.com/office/powerpoint/2012/main" timeZoneBias="-420"/>
      </p:ext>
    </p:extLst>
  </p:cm>
  <p:cm authorId="4" dt="2021-08-26T21:29:57.410" idx="9">
    <p:pos x="10" y="146"/>
    <p:text>Mình đã chỉnh rồi nhé</p:text>
    <p:extLst>
      <p:ext uri="{C676402C-5697-4E1C-873F-D02D1690AC5C}">
        <p15:threadingInfo xmlns:p15="http://schemas.microsoft.com/office/powerpoint/2012/main" timeZoneBias="-420">
          <p15:parentCm authorId="3" idx="5"/>
        </p15:threadingInfo>
      </p:ext>
    </p:extLst>
  </p:cm>
  <p:cm authorId="3" dt="2021-08-25T22:07:13.641" idx="6">
    <p:pos x="5061" y="3509"/>
    <p:text>Lehang: mình đã cho chạy slide nhưng không biết cách ghi điểm của từng đội như thế nào.</p:text>
    <p:extLst>
      <p:ext uri="{C676402C-5697-4E1C-873F-D02D1690AC5C}">
        <p15:threadingInfo xmlns:p15="http://schemas.microsoft.com/office/powerpoint/2012/main" timeZoneBias="-420"/>
      </p:ext>
    </p:extLst>
  </p:cm>
  <p:cm authorId="4" dt="2021-08-26T20:49:47.273" idx="1">
    <p:pos x="5061" y="3645"/>
    <p:text>Cô giáo di chuột vào ô điểm đội, xuất hiện hình bàn tay thì ấn để lên điểm nhé</p:text>
    <p:extLst>
      <p:ext uri="{C676402C-5697-4E1C-873F-D02D1690AC5C}">
        <p15:threadingInfo xmlns:p15="http://schemas.microsoft.com/office/powerpoint/2012/main" timeZoneBias="-420">
          <p15:parentCm authorId="3" idx="6"/>
        </p15:threadingInfo>
      </p:ext>
    </p:extLst>
  </p:cm>
  <p:cm authorId="3" dt="2021-08-25T22:10:13.757" idx="8">
    <p:pos x="5595" y="221"/>
    <p:text>Lehang: đây là trò chơi theo đội hay cá nhân? cô giáo nên giới thiệu và phổ biến luật chơi.</p:text>
    <p:extLst>
      <p:ext uri="{C676402C-5697-4E1C-873F-D02D1690AC5C}">
        <p15:threadingInfo xmlns:p15="http://schemas.microsoft.com/office/powerpoint/2012/main" timeZoneBias="-420"/>
      </p:ext>
    </p:extLst>
  </p:cm>
  <p:cm authorId="4" dt="2021-08-26T21:30:16.905" idx="10">
    <p:pos x="5595" y="357"/>
    <p:text>Mình đã chỉnh rồi nhé</p:text>
    <p:extLst>
      <p:ext uri="{C676402C-5697-4E1C-873F-D02D1690AC5C}">
        <p15:threadingInfo xmlns:p15="http://schemas.microsoft.com/office/powerpoint/2012/main" timeZoneBias="-420">
          <p15:parentCm authorId="3" idx="8"/>
        </p15:threadingInfo>
      </p:ext>
    </p:extLst>
  </p:cm>
  <p:cm authorId="3" dt="2021-08-25T22:16:45.755" idx="10">
    <p:pos x="5022" y="2010"/>
    <p:text>Lehang: khi kết thúc trò chơi, nút "quay về" lại quay về slide 31 là hướng dẫn về nhà, chứ không quay về slide 30.</p:text>
    <p:extLst>
      <p:ext uri="{C676402C-5697-4E1C-873F-D02D1690AC5C}">
        <p15:threadingInfo xmlns:p15="http://schemas.microsoft.com/office/powerpoint/2012/main" timeZoneBias="-420"/>
      </p:ext>
    </p:extLst>
  </p:cm>
  <p:cm authorId="4" dt="2021-08-26T21:30:18.263" idx="11">
    <p:pos x="5022" y="2146"/>
    <p:text>Mình đã chỉnh rồi nhé</p:text>
    <p:extLst>
      <p:ext uri="{C676402C-5697-4E1C-873F-D02D1690AC5C}">
        <p15:threadingInfo xmlns:p15="http://schemas.microsoft.com/office/powerpoint/2012/main" timeZoneBias="-420">
          <p15:parentCm authorId="3" idx="10"/>
        </p15:threadingInfo>
      </p:ext>
    </p:extLst>
  </p:cm>
</p:cmLst>
</file>

<file path=ppt/comments/comment1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22:22:27.562" idx="16">
    <p:pos x="10" y="10"/>
    <p:text>Nên có lời giải</p:text>
    <p:extLst>
      <p:ext uri="{C676402C-5697-4E1C-873F-D02D1690AC5C}">
        <p15:threadingInfo xmlns:p15="http://schemas.microsoft.com/office/powerpoint/2012/main" timeZoneBias="-420"/>
      </p:ext>
    </p:extLst>
  </p:cm>
  <p:cm authorId="4" dt="2021-08-26T21:26:32.110" idx="6">
    <p:pos x="10" y="146"/>
    <p:text>mình đã sửa nhé cô giáo</p:text>
    <p:extLst>
      <p:ext uri="{C676402C-5697-4E1C-873F-D02D1690AC5C}">
        <p15:threadingInfo xmlns:p15="http://schemas.microsoft.com/office/powerpoint/2012/main" timeZoneBias="-420">
          <p15:parentCm authorId="1" idx="16"/>
        </p15:threadingInfo>
      </p:ext>
    </p:extLst>
  </p:cm>
</p:cmLst>
</file>

<file path=ppt/comments/comment1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22:22:54.257" idx="17">
    <p:pos x="10" y="10"/>
    <p:text>Nên có lời giải</p:text>
    <p:extLst>
      <p:ext uri="{C676402C-5697-4E1C-873F-D02D1690AC5C}">
        <p15:threadingInfo xmlns:p15="http://schemas.microsoft.com/office/powerpoint/2012/main" timeZoneBias="-420"/>
      </p:ext>
    </p:extLst>
  </p:cm>
  <p:cm authorId="4" dt="2021-08-26T21:26:35.086" idx="7">
    <p:pos x="10" y="146"/>
    <p:text>mình đã sửa nhé cô giáo</p:text>
    <p:extLst>
      <p:ext uri="{C676402C-5697-4E1C-873F-D02D1690AC5C}">
        <p15:threadingInfo xmlns:p15="http://schemas.microsoft.com/office/powerpoint/2012/main" timeZoneBias="-420">
          <p15:parentCm authorId="1" idx="17"/>
        </p15:threadingInfo>
      </p:ext>
    </p:extLst>
  </p:cm>
</p:cmLst>
</file>

<file path=ppt/comments/comment1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22:23:08.130" idx="18">
    <p:pos x="10" y="2"/>
    <p:text>Nên có lời giải</p:text>
    <p:extLst>
      <p:ext uri="{C676402C-5697-4E1C-873F-D02D1690AC5C}">
        <p15:threadingInfo xmlns:p15="http://schemas.microsoft.com/office/powerpoint/2012/main" timeZoneBias="-420"/>
      </p:ext>
    </p:extLst>
  </p:cm>
  <p:cm authorId="4" dt="2021-08-26T21:26:38.142" idx="8">
    <p:pos x="10" y="138"/>
    <p:text>mình đã sửa nhé cô giáo</p:text>
    <p:extLst>
      <p:ext uri="{C676402C-5697-4E1C-873F-D02D1690AC5C}">
        <p15:threadingInfo xmlns:p15="http://schemas.microsoft.com/office/powerpoint/2012/main" timeZoneBias="-420">
          <p15:parentCm authorId="1" idx="18"/>
        </p15:threadingInfo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21:52:05.892" idx="37">
    <p:pos x="145" y="947"/>
    <p:text>1. Phần Tl: a) Sửa lại Hàm số bậc nhất có dạng y = ax + b ( a#0)</p:text>
  </p:cm>
  <p:cm authorId="1" dt="2021-08-20T21:59:55.396" idx="38">
    <p:pos x="10" y="10"/>
    <p:text>b) Chỉ xác định được b là tung độ gốc. Hệ số a chưa xác định.</p:text>
  </p:cm>
  <p:cm authorId="1" dt="2021-08-20T22:00:32.659" idx="39">
    <p:pos x="103" y="455"/>
    <p:text>2.HĐ1. Khởi động nhưng chưa có bài tập hoặc trò chơi liên quan đến bài mới.</p:text>
  </p:cm>
  <p:cm authorId="1" dt="2021-08-20T22:02:54.744" idx="40">
    <p:pos x="173" y="2050"/>
    <p:text>3. Chưa đặt vấn đề, dẫn dắt vấn đề vào bài mới.</p:text>
  </p:cm>
  <p:cm authorId="1" dt="2021-08-22T10:08:21.487" idx="41">
    <p:pos x="146" y="146"/>
    <p:text>cô sửa lại "a khác 0" . Ký hiệu toán học đều phải đánh mathtype cô nhé.</p:text>
  </p:cm>
  <p:cm authorId="3" dt="2021-08-25T18:07:43.016" idx="25">
    <p:pos x="6459" y="1719"/>
    <p:text>Lehang: cô điều chỉnh thêm cho cỡ chữ đồng bộ nhé.</p:text>
  </p:cm>
  <p:cm authorId="3" dt="2021-08-28T08:23:35.687" idx="26">
    <p:pos x="282" y="282"/>
    <p:text>Lehang: gợi ý phần khởi động: câu 1: cho hàm số, hỏi hàm này đồng biến hay nghịch biến (nhấn mạnh hệ số a). câu 2: tím a hoặc k hoặc m để hàm số đồng biến, nghịch biến (tiếp tục nhấn mạnh hệ số a). Từ dđó đặt vấn đề: Hệ số a còn gọi là gì của đường thẳng =ax+b?</p:text>
  </p:cm>
  <p:cm authorId="4" dt="2021-08-29T17:05:10.774" idx="22">
    <p:pos x="146" y="282"/>
    <p:text>Mình đã sửa nhé</p:text>
  </p:cm>
  <p:cm authorId="4" dt="2021-08-29T17:05:17.210" idx="23">
    <p:pos x="6459" y="1855"/>
    <p:text>Mình đã sửa nhé</p:text>
  </p:cm>
  <p:cm authorId="4" dt="2021-08-29T17:41:15.754" idx="24">
    <p:pos x="282" y="418"/>
    <p:text>Mình đảo thứ tự câu hỏi cho hợp lí hơn chút nhé</p:text>
  </p:cm>
</p:cmLst>
</file>

<file path=ppt/comments/comment2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8-25T22:05:16.713" idx="4">
    <p:pos x="4507" y="641"/>
    <p:text>Lehang: Hình thức của câu hỏi nên đóng khung và màu chữ giống như các câu trên</p:text>
    <p:extLst>
      <p:ext uri="{C676402C-5697-4E1C-873F-D02D1690AC5C}">
        <p15:threadingInfo xmlns:p15="http://schemas.microsoft.com/office/powerpoint/2012/main" timeZoneBias="-420"/>
      </p:ext>
    </p:extLst>
  </p:cm>
  <p:cm authorId="4" dt="2021-08-26T20:57:04.186" idx="4">
    <p:pos x="4507" y="777"/>
    <p:text>mình đã sửa nhé cô giáo</p:text>
    <p:extLst>
      <p:ext uri="{C676402C-5697-4E1C-873F-D02D1690AC5C}">
        <p15:threadingInfo xmlns:p15="http://schemas.microsoft.com/office/powerpoint/2012/main" timeZoneBias="-420">
          <p15:parentCm authorId="3" idx="4"/>
        </p15:threadingInfo>
      </p:ext>
    </p:extLst>
  </p:cm>
  <p:cm authorId="3" dt="2021-08-25T22:41:38.208" idx="13">
    <p:pos x="5923" y="1721"/>
    <p:text>Lehang: hình thức trả lời của câu hỏi này là lên bảng giải hay đưa ra đáp án? ( vì 3 câu trước là chọn đáp án đúng).</p:text>
    <p:extLst>
      <p:ext uri="{C676402C-5697-4E1C-873F-D02D1690AC5C}">
        <p15:threadingInfo xmlns:p15="http://schemas.microsoft.com/office/powerpoint/2012/main" timeZoneBias="-420"/>
      </p:ext>
    </p:extLst>
  </p:cm>
  <p:cm authorId="4" dt="2021-08-26T20:57:37.213" idx="5">
    <p:pos x="5923" y="1857"/>
    <p:text>các đội đứng tại chỗ trả lời thôi vì đây là trò chơi và câu hỏi cũng không quá phức tạp</p:text>
    <p:extLst>
      <p:ext uri="{C676402C-5697-4E1C-873F-D02D1690AC5C}">
        <p15:threadingInfo xmlns:p15="http://schemas.microsoft.com/office/powerpoint/2012/main" timeZoneBias="-420">
          <p15:parentCm authorId="3" idx="13"/>
        </p15:threadingInfo>
      </p:ext>
    </p:extLst>
  </p:cm>
</p:cmLst>
</file>

<file path=ppt/comments/comment2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8-25T22:08:50.420" idx="7">
    <p:pos x="4155" y="1575"/>
    <p:text>Lehang: nếu đây là trò chơi theo đội thì nên ghi: chúc mừng đội của bạn được thưởng thêm 10 điểm.</p:text>
    <p:extLst>
      <p:ext uri="{C676402C-5697-4E1C-873F-D02D1690AC5C}">
        <p15:threadingInfo xmlns:p15="http://schemas.microsoft.com/office/powerpoint/2012/main" timeZoneBias="-420"/>
      </p:ext>
    </p:extLst>
  </p:cm>
  <p:cm authorId="4" dt="2021-08-26T20:54:05.053" idx="2">
    <p:pos x="4155" y="1711"/>
    <p:text>mình đã sửa nhé cô giáo</p:text>
    <p:extLst>
      <p:ext uri="{C676402C-5697-4E1C-873F-D02D1690AC5C}">
        <p15:threadingInfo xmlns:p15="http://schemas.microsoft.com/office/powerpoint/2012/main" timeZoneBias="-420">
          <p15:parentCm authorId="3" idx="7"/>
        </p15:threadingInfo>
      </p:ext>
    </p:extLst>
  </p:cm>
</p:cmLst>
</file>

<file path=ppt/comments/comment2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8-25T22:15:07.529" idx="9">
    <p:pos x="4543" y="1485"/>
    <p:text>Lehang: nếu đây là trò chơi theo đội thì nên ghi: chúc mừng đội của bạn được thưởng thêm 10 điểm.</p:text>
    <p:extLst>
      <p:ext uri="{C676402C-5697-4E1C-873F-D02D1690AC5C}">
        <p15:threadingInfo xmlns:p15="http://schemas.microsoft.com/office/powerpoint/2012/main" timeZoneBias="-420"/>
      </p:ext>
    </p:extLst>
  </p:cm>
  <p:cm authorId="4" dt="2021-08-26T20:55:05.350" idx="3">
    <p:pos x="4543" y="1621"/>
    <p:text>mình đã sửa nhé cô giáo</p:text>
    <p:extLst>
      <p:ext uri="{C676402C-5697-4E1C-873F-D02D1690AC5C}">
        <p15:threadingInfo xmlns:p15="http://schemas.microsoft.com/office/powerpoint/2012/main" timeZoneBias="-420">
          <p15:parentCm authorId="3" idx="9"/>
        </p15:threadingInfo>
      </p:ext>
    </p:extLst>
  </p:cm>
</p:cmLst>
</file>

<file path=ppt/comments/comment2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22:25:50.225" idx="19">
    <p:pos x="10" y="0"/>
    <p:text>Thiếu Slide Vận dụng hoặc sơ đồ tư duy của bài học mới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21:52:05.892" idx="32">
    <p:pos x="145" y="947"/>
    <p:text>1. Phần Tl: a) Sửa lại Hàm số bậc nhất có dạng y = ax + b ( a#0)</p:text>
  </p:cm>
  <p:cm authorId="1" dt="2021-08-20T21:59:55.396" idx="33">
    <p:pos x="10" y="10"/>
    <p:text>b) Chỉ xác định được b là tung độ gốc. Hệ số a chưa xác định.</p:text>
  </p:cm>
  <p:cm authorId="1" dt="2021-08-20T22:00:32.659" idx="34">
    <p:pos x="103" y="455"/>
    <p:text>2.HĐ1. Khởi động nhưng chưa có bài tập hoặc trò chơi liên quan đến bài mới.</p:text>
  </p:cm>
  <p:cm authorId="1" dt="2021-08-20T22:02:54.744" idx="35">
    <p:pos x="173" y="2050"/>
    <p:text>3. Chưa đặt vấn đề, dẫn dắt vấn đề vào bài mới.</p:text>
  </p:cm>
  <p:cm authorId="1" dt="2021-08-22T10:08:21.487" idx="36">
    <p:pos x="146" y="146"/>
    <p:text>cô sửa lại "a khác 0" . Ký hiệu toán học đều phải đánh mathtype cô nhé.</p:text>
  </p:cm>
  <p:cm authorId="3" dt="2021-08-25T18:07:43.016" idx="23">
    <p:pos x="6459" y="1719"/>
    <p:text>Lehang: cô điều chỉnh thêm cho cỡ chữ đồng bộ nhé.</p:text>
  </p:cm>
  <p:cm authorId="3" dt="2021-08-28T08:23:35.687" idx="24">
    <p:pos x="282" y="282"/>
    <p:text>Lehang: gợi ý phần khởi động: câu 1: cho hàm số, hỏi hàm này đồng biến hay nghịch biến (nhấn mạnh hệ số a). câu 2: tím a hoặc k hoặc m để hàm số đồng biến, nghịch biến (tiếp tục nhấn mạnh hệ số a). Từ dđó đặt vấn đề: Hệ số a còn gọi là gì của đường thẳng =ax+b?</p:text>
  </p:cm>
  <p:cm authorId="4" dt="2021-08-29T17:05:10.774" idx="19">
    <p:pos x="146" y="282"/>
    <p:text>Mình đã sửa nhé</p:text>
  </p:cm>
  <p:cm authorId="4" dt="2021-08-29T17:05:17.210" idx="20">
    <p:pos x="6459" y="1855"/>
    <p:text>Mình đã sửa nhé</p:text>
  </p:cm>
  <p:cm authorId="4" dt="2021-08-29T17:41:15.754" idx="21">
    <p:pos x="282" y="418"/>
    <p:text>Mình đảo thứ tự câu hỏi cho hợp lí hơn chút nhé</p:tex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8-25T22:31:28.209" idx="11">
    <p:pos x="1478" y="2164"/>
    <p:text>Lehang: mục tiêu còn thiếu phần vận dụng kiến thức để làm bài tập dạng nào.</p:text>
    <p:extLst>
      <p:ext uri="{C676402C-5697-4E1C-873F-D02D1690AC5C}">
        <p15:threadingInfo xmlns:p15="http://schemas.microsoft.com/office/powerpoint/2012/main" timeZoneBias="-420"/>
      </p:ext>
    </p:extLst>
  </p:cm>
  <p:cm authorId="4" dt="2021-08-29T17:05:42.979" idx="15">
    <p:pos x="1478" y="2300"/>
    <p:text>Mình đã sửa nhé</p:text>
    <p:extLst>
      <p:ext uri="{C676402C-5697-4E1C-873F-D02D1690AC5C}">
        <p15:threadingInfo xmlns:p15="http://schemas.microsoft.com/office/powerpoint/2012/main" timeZoneBias="-420">
          <p15:parentCm authorId="3" idx="11"/>
        </p15:threadingInfo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8-28T08:32:21.844" idx="20">
    <p:pos x="6829" y="237"/>
    <p:text>Lehang:chữ đỏ luôn chop đồng bộ</p:text>
    <p:extLst>
      <p:ext uri="{C676402C-5697-4E1C-873F-D02D1690AC5C}">
        <p15:threadingInfo xmlns:p15="http://schemas.microsoft.com/office/powerpoint/2012/main" timeZoneBias="-420"/>
      </p:ext>
    </p:extLst>
  </p:cm>
  <p:cm authorId="4" dt="2021-08-29T17:05:51.171" idx="17">
    <p:pos x="6829" y="373"/>
    <p:text>Mình đã sửa nhé</p:text>
    <p:extLst>
      <p:ext uri="{C676402C-5697-4E1C-873F-D02D1690AC5C}">
        <p15:threadingInfo xmlns:p15="http://schemas.microsoft.com/office/powerpoint/2012/main" timeZoneBias="-420">
          <p15:parentCm authorId="3" idx="20"/>
        </p15:threadingInfo>
      </p:ext>
    </p:extLst>
  </p:cm>
  <p:cm authorId="3" dt="2021-08-28T08:35:07.655" idx="21">
    <p:pos x="5261" y="3682"/>
    <p:text>Lehang: câu hỏi chưa tướng minh. (thật sự bản thân mình gặp câu hỏi này cũng không biết trả lời như thế nào)</p:text>
    <p:extLst>
      <p:ext uri="{C676402C-5697-4E1C-873F-D02D1690AC5C}">
        <p15:threadingInfo xmlns:p15="http://schemas.microsoft.com/office/powerpoint/2012/main" timeZoneBias="-420"/>
      </p:ext>
    </p:extLst>
  </p:cm>
  <p:cm authorId="4" dt="2021-08-29T17:05:48.117" idx="16">
    <p:pos x="5261" y="3818"/>
    <p:text>Mình đã sửa nhé</p:text>
    <p:extLst>
      <p:ext uri="{C676402C-5697-4E1C-873F-D02D1690AC5C}">
        <p15:threadingInfo xmlns:p15="http://schemas.microsoft.com/office/powerpoint/2012/main" timeZoneBias="-420">
          <p15:parentCm authorId="3" idx="21"/>
        </p15:threadingInfo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8-28T09:00:55.840" idx="22">
    <p:pos x="7286" y="3076"/>
    <p:text>Lehang: nên dẫn dắt như sgk trang 56 để trả lời cho câu 3</p:text>
    <p:extLst>
      <p:ext uri="{C676402C-5697-4E1C-873F-D02D1690AC5C}">
        <p15:threadingInfo xmlns:p15="http://schemas.microsoft.com/office/powerpoint/2012/main" timeZoneBias="-420"/>
      </p:ext>
    </p:extLst>
  </p:cm>
  <p:cm authorId="4" dt="2021-08-29T17:04:54.065" idx="12">
    <p:pos x="7286" y="3212"/>
    <p:text>Mình đã sửa lại nhé</p:text>
    <p:extLst>
      <p:ext uri="{C676402C-5697-4E1C-873F-D02D1690AC5C}">
        <p15:threadingInfo xmlns:p15="http://schemas.microsoft.com/office/powerpoint/2012/main" timeZoneBias="-420">
          <p15:parentCm authorId="3" idx="22"/>
        </p15:threadingInfo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22:04:11.684" idx="6">
    <p:pos x="10" y="10"/>
    <p:text>?1. Phải có câu hỏi và hình ảnh liên quan đến ?1.</p:text>
    <p:extLst>
      <p:ext uri="{C676402C-5697-4E1C-873F-D02D1690AC5C}">
        <p15:threadingInfo xmlns:p15="http://schemas.microsoft.com/office/powerpoint/2012/main" timeZoneBias="-420"/>
      </p:ext>
    </p:extLst>
  </p:cm>
  <p:cm authorId="1" dt="2021-08-20T22:04:43.519" idx="7">
    <p:pos x="146" y="146"/>
    <p:text>TL ?1 Dự đoán và nhận xét về anpha và hệ số a. Thay từ Vì = Và.</p:text>
    <p:extLst>
      <p:ext uri="{C676402C-5697-4E1C-873F-D02D1690AC5C}">
        <p15:threadingInfo xmlns:p15="http://schemas.microsoft.com/office/powerpoint/2012/main" timeZoneBias="-420"/>
      </p:ext>
    </p:extLst>
  </p:cm>
  <p:cm authorId="1" dt="2021-08-20T22:10:07.941" idx="9">
    <p:pos x="272" y="242"/>
    <p:text>Từ nhận xét ? 1a) b).  Nên đưa ra kết luận về anpha và hệ số a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22:04:11.684" idx="20">
    <p:pos x="10" y="10"/>
    <p:text>?1. Phải có câu hỏi và hình ảnh liên quan đến ?1.</p:text>
  </p:cm>
  <p:cm authorId="1" dt="2021-08-20T22:04:43.519" idx="21">
    <p:pos x="163" y="146"/>
    <p:text>TL ?1 Dự đoán và nhận xét về anpha và hệ số a. Thay từ Vì = Và.</p:text>
  </p:cm>
  <p:cm authorId="1" dt="2021-08-20T22:10:07.941" idx="22">
    <p:pos x="272" y="242"/>
    <p:text>Từ nhận xét ? 1a) b).  Nên đưa ra kết luận về anpha và hệ số a</p:text>
  </p:cm>
  <p:cm authorId="3" dt="2021-08-25T22:34:14.523" idx="12">
    <p:pos x="6711" y="1577"/>
    <p:text>Lehang: câu a có 3 ý nên tách riêng thành 3 dòng và chỗ này nên ghi a1&lt;a2&lt;a3 ( vì 0,5&lt;1&lt;2) thì câu trả lời sẽ rõ ràng hơn. Tương tự chho câu b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2T10:12:58.843" idx="28">
    <p:pos x="10" y="10"/>
    <p:text>....anpha tạo bởi đt và trục Ox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BE6BCC-200C-4D92-B317-FC051C29FAFE}" type="datetimeFigureOut">
              <a:rPr lang="zh-CN" altLang="en-US" smtClean="0"/>
              <a:t>2023/1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248640-275A-47DB-86DC-425DB83474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8340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248640-275A-47DB-86DC-425DB83474C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14858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>
            <a:extLst>
              <a:ext uri="{FF2B5EF4-FFF2-40B4-BE49-F238E27FC236}">
                <a16:creationId xmlns:a16="http://schemas.microsoft.com/office/drawing/2014/main" id="{3EC4054C-DFA8-42D8-BFD3-E6AC43B7F40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>
            <a:extLst>
              <a:ext uri="{FF2B5EF4-FFF2-40B4-BE49-F238E27FC236}">
                <a16:creationId xmlns:a16="http://schemas.microsoft.com/office/drawing/2014/main" id="{93C283B6-79CA-4A53-A00A-9469E2A181B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100" name="灯片编号占位符 3">
            <a:extLst>
              <a:ext uri="{FF2B5EF4-FFF2-40B4-BE49-F238E27FC236}">
                <a16:creationId xmlns:a16="http://schemas.microsoft.com/office/drawing/2014/main" id="{07C5E8E6-C9E6-4608-AFE5-045AEC68C3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80EEC70-696A-4668-9BA1-C4FF211E5008}" type="slidenum">
              <a:rPr lang="zh-CN" altLang="en-US" smtClean="0">
                <a:latin typeface="Calibri" panose="020F050202020403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89796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>
            <a:extLst>
              <a:ext uri="{FF2B5EF4-FFF2-40B4-BE49-F238E27FC236}">
                <a16:creationId xmlns:a16="http://schemas.microsoft.com/office/drawing/2014/main" id="{3EC4054C-DFA8-42D8-BFD3-E6AC43B7F40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>
            <a:extLst>
              <a:ext uri="{FF2B5EF4-FFF2-40B4-BE49-F238E27FC236}">
                <a16:creationId xmlns:a16="http://schemas.microsoft.com/office/drawing/2014/main" id="{93C283B6-79CA-4A53-A00A-9469E2A181B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100" name="灯片编号占位符 3">
            <a:extLst>
              <a:ext uri="{FF2B5EF4-FFF2-40B4-BE49-F238E27FC236}">
                <a16:creationId xmlns:a16="http://schemas.microsoft.com/office/drawing/2014/main" id="{07C5E8E6-C9E6-4608-AFE5-045AEC68C3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80EEC70-696A-4668-9BA1-C4FF211E5008}" type="slidenum">
              <a:rPr lang="zh-CN" altLang="en-US" smtClean="0">
                <a:latin typeface="Calibri" panose="020F050202020403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89796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>
            <a:extLst>
              <a:ext uri="{FF2B5EF4-FFF2-40B4-BE49-F238E27FC236}">
                <a16:creationId xmlns:a16="http://schemas.microsoft.com/office/drawing/2014/main" id="{82E91AB3-41F2-498F-934F-3B9235D7A69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>
            <a:extLst>
              <a:ext uri="{FF2B5EF4-FFF2-40B4-BE49-F238E27FC236}">
                <a16:creationId xmlns:a16="http://schemas.microsoft.com/office/drawing/2014/main" id="{ACD877C2-A05E-4585-8F71-EA5BB395F65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100" name="灯片编号占位符 3">
            <a:extLst>
              <a:ext uri="{FF2B5EF4-FFF2-40B4-BE49-F238E27FC236}">
                <a16:creationId xmlns:a16="http://schemas.microsoft.com/office/drawing/2014/main" id="{C0B57099-27BC-44FC-B03C-59BF42858C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DEE882E-0042-4466-A8DE-72BBC4E39B64}" type="slidenum">
              <a:rPr lang="zh-CN" altLang="en-US" smtClean="0">
                <a:latin typeface="Calibri" panose="020F0502020204030204" pitchFamily="34" charset="0"/>
              </a:rPr>
              <a:pPr/>
              <a:t>8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08678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>
            <a:extLst>
              <a:ext uri="{FF2B5EF4-FFF2-40B4-BE49-F238E27FC236}">
                <a16:creationId xmlns:a16="http://schemas.microsoft.com/office/drawing/2014/main" id="{82E91AB3-41F2-498F-934F-3B9235D7A69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>
            <a:extLst>
              <a:ext uri="{FF2B5EF4-FFF2-40B4-BE49-F238E27FC236}">
                <a16:creationId xmlns:a16="http://schemas.microsoft.com/office/drawing/2014/main" id="{ACD877C2-A05E-4585-8F71-EA5BB395F65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100" name="灯片编号占位符 3">
            <a:extLst>
              <a:ext uri="{FF2B5EF4-FFF2-40B4-BE49-F238E27FC236}">
                <a16:creationId xmlns:a16="http://schemas.microsoft.com/office/drawing/2014/main" id="{C0B57099-27BC-44FC-B03C-59BF42858C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DEE882E-0042-4466-A8DE-72BBC4E39B64}" type="slidenum">
              <a:rPr lang="zh-CN" altLang="en-US" smtClean="0">
                <a:latin typeface="Calibri" panose="020F0502020204030204" pitchFamily="34" charset="0"/>
              </a:rPr>
              <a:pPr/>
              <a:t>9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08678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>
            <a:extLst>
              <a:ext uri="{FF2B5EF4-FFF2-40B4-BE49-F238E27FC236}">
                <a16:creationId xmlns:a16="http://schemas.microsoft.com/office/drawing/2014/main" id="{3EC4054C-DFA8-42D8-BFD3-E6AC43B7F40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>
            <a:extLst>
              <a:ext uri="{FF2B5EF4-FFF2-40B4-BE49-F238E27FC236}">
                <a16:creationId xmlns:a16="http://schemas.microsoft.com/office/drawing/2014/main" id="{93C283B6-79CA-4A53-A00A-9469E2A181B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100" name="灯片编号占位符 3">
            <a:extLst>
              <a:ext uri="{FF2B5EF4-FFF2-40B4-BE49-F238E27FC236}">
                <a16:creationId xmlns:a16="http://schemas.microsoft.com/office/drawing/2014/main" id="{07C5E8E6-C9E6-4608-AFE5-045AEC68C3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80EEC70-696A-4668-9BA1-C4FF211E5008}" type="slidenum">
              <a:rPr lang="zh-CN" altLang="en-US" smtClean="0">
                <a:latin typeface="Calibri" panose="020F050202020403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89796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>
            <a:extLst>
              <a:ext uri="{FF2B5EF4-FFF2-40B4-BE49-F238E27FC236}">
                <a16:creationId xmlns:a16="http://schemas.microsoft.com/office/drawing/2014/main" id="{3EC4054C-DFA8-42D8-BFD3-E6AC43B7F40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>
            <a:extLst>
              <a:ext uri="{FF2B5EF4-FFF2-40B4-BE49-F238E27FC236}">
                <a16:creationId xmlns:a16="http://schemas.microsoft.com/office/drawing/2014/main" id="{93C283B6-79CA-4A53-A00A-9469E2A181B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100" name="灯片编号占位符 3">
            <a:extLst>
              <a:ext uri="{FF2B5EF4-FFF2-40B4-BE49-F238E27FC236}">
                <a16:creationId xmlns:a16="http://schemas.microsoft.com/office/drawing/2014/main" id="{07C5E8E6-C9E6-4608-AFE5-045AEC68C3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80EEC70-696A-4668-9BA1-C4FF211E5008}" type="slidenum">
              <a:rPr lang="zh-CN" altLang="en-US" smtClean="0">
                <a:latin typeface="Calibri" panose="020F050202020403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89796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>
            <a:extLst>
              <a:ext uri="{FF2B5EF4-FFF2-40B4-BE49-F238E27FC236}">
                <a16:creationId xmlns:a16="http://schemas.microsoft.com/office/drawing/2014/main" id="{3EC4054C-DFA8-42D8-BFD3-E6AC43B7F40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>
            <a:extLst>
              <a:ext uri="{FF2B5EF4-FFF2-40B4-BE49-F238E27FC236}">
                <a16:creationId xmlns:a16="http://schemas.microsoft.com/office/drawing/2014/main" id="{93C283B6-79CA-4A53-A00A-9469E2A181B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100" name="灯片编号占位符 3">
            <a:extLst>
              <a:ext uri="{FF2B5EF4-FFF2-40B4-BE49-F238E27FC236}">
                <a16:creationId xmlns:a16="http://schemas.microsoft.com/office/drawing/2014/main" id="{07C5E8E6-C9E6-4608-AFE5-045AEC68C3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80EEC70-696A-4668-9BA1-C4FF211E5008}" type="slidenum">
              <a:rPr lang="zh-CN" altLang="en-US" smtClean="0">
                <a:latin typeface="Calibri" panose="020F050202020403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89796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31578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009E8424-D6DA-4CFD-B8D3-D0C1DFBF734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2" t="18492" r="5572" b="14366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88592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879EEDF4-EBC3-4945-BA55-5B82F12F796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656203" y="2420673"/>
            <a:ext cx="2370682" cy="2377051"/>
          </a:xfrm>
          <a:custGeom>
            <a:avLst/>
            <a:gdLst>
              <a:gd name="connsiteX0" fmla="*/ 1081685 w 2370682"/>
              <a:gd name="connsiteY0" fmla="*/ 321 h 2377051"/>
              <a:gd name="connsiteX1" fmla="*/ 1252147 w 2370682"/>
              <a:gd name="connsiteY1" fmla="*/ 61218 h 2377051"/>
              <a:gd name="connsiteX2" fmla="*/ 2245839 w 2370682"/>
              <a:gd name="connsiteY2" fmla="*/ 800414 h 2377051"/>
              <a:gd name="connsiteX3" fmla="*/ 2309465 w 2370682"/>
              <a:gd name="connsiteY3" fmla="*/ 1233648 h 2377051"/>
              <a:gd name="connsiteX4" fmla="*/ 1551771 w 2370682"/>
              <a:gd name="connsiteY4" fmla="*/ 2252208 h 2377051"/>
              <a:gd name="connsiteX5" fmla="*/ 1118537 w 2370682"/>
              <a:gd name="connsiteY5" fmla="*/ 2315834 h 2377051"/>
              <a:gd name="connsiteX6" fmla="*/ 124844 w 2370682"/>
              <a:gd name="connsiteY6" fmla="*/ 1576638 h 2377051"/>
              <a:gd name="connsiteX7" fmla="*/ 61218 w 2370682"/>
              <a:gd name="connsiteY7" fmla="*/ 1143404 h 2377051"/>
              <a:gd name="connsiteX8" fmla="*/ 818912 w 2370682"/>
              <a:gd name="connsiteY8" fmla="*/ 124844 h 2377051"/>
              <a:gd name="connsiteX9" fmla="*/ 1081685 w 2370682"/>
              <a:gd name="connsiteY9" fmla="*/ 321 h 23770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370682" h="2377051">
                <a:moveTo>
                  <a:pt x="1081685" y="321"/>
                </a:moveTo>
                <a:cubicBezTo>
                  <a:pt x="1141262" y="3029"/>
                  <a:pt x="1200695" y="22944"/>
                  <a:pt x="1252147" y="61218"/>
                </a:cubicBezTo>
                <a:lnTo>
                  <a:pt x="2245839" y="800414"/>
                </a:lnTo>
                <a:cubicBezTo>
                  <a:pt x="2383043" y="902478"/>
                  <a:pt x="2411529" y="1096445"/>
                  <a:pt x="2309465" y="1233648"/>
                </a:cubicBezTo>
                <a:lnTo>
                  <a:pt x="1551771" y="2252208"/>
                </a:lnTo>
                <a:cubicBezTo>
                  <a:pt x="1449707" y="2389412"/>
                  <a:pt x="1255740" y="2417898"/>
                  <a:pt x="1118537" y="2315834"/>
                </a:cubicBezTo>
                <a:lnTo>
                  <a:pt x="124844" y="1576638"/>
                </a:lnTo>
                <a:cubicBezTo>
                  <a:pt x="-12360" y="1474574"/>
                  <a:pt x="-40846" y="1280608"/>
                  <a:pt x="61218" y="1143404"/>
                </a:cubicBezTo>
                <a:lnTo>
                  <a:pt x="818912" y="124844"/>
                </a:lnTo>
                <a:cubicBezTo>
                  <a:pt x="882703" y="39092"/>
                  <a:pt x="982392" y="-4193"/>
                  <a:pt x="1081685" y="321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EE23E76F-76F1-4249-878A-1BD3EA488418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4765430" y="3594466"/>
            <a:ext cx="2022631" cy="2049006"/>
          </a:xfrm>
          <a:custGeom>
            <a:avLst/>
            <a:gdLst>
              <a:gd name="connsiteX0" fmla="*/ 467047 w 2022631"/>
              <a:gd name="connsiteY0" fmla="*/ 594 h 2049006"/>
              <a:gd name="connsiteX1" fmla="*/ 529715 w 2022631"/>
              <a:gd name="connsiteY1" fmla="*/ 3060 h 2049006"/>
              <a:gd name="connsiteX2" fmla="*/ 1756111 w 2022631"/>
              <a:gd name="connsiteY2" fmla="*/ 175642 h 2049006"/>
              <a:gd name="connsiteX3" fmla="*/ 2019572 w 2022631"/>
              <a:gd name="connsiteY3" fmla="*/ 525397 h 2049006"/>
              <a:gd name="connsiteX4" fmla="*/ 1842671 w 2022631"/>
              <a:gd name="connsiteY4" fmla="*/ 1782486 h 2049006"/>
              <a:gd name="connsiteX5" fmla="*/ 1492916 w 2022631"/>
              <a:gd name="connsiteY5" fmla="*/ 2045947 h 2049006"/>
              <a:gd name="connsiteX6" fmla="*/ 266521 w 2022631"/>
              <a:gd name="connsiteY6" fmla="*/ 1873365 h 2049006"/>
              <a:gd name="connsiteX7" fmla="*/ 3060 w 2022631"/>
              <a:gd name="connsiteY7" fmla="*/ 1523611 h 2049006"/>
              <a:gd name="connsiteX8" fmla="*/ 179960 w 2022631"/>
              <a:gd name="connsiteY8" fmla="*/ 266522 h 2049006"/>
              <a:gd name="connsiteX9" fmla="*/ 467047 w 2022631"/>
              <a:gd name="connsiteY9" fmla="*/ 594 h 2049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022631" h="2049006">
                <a:moveTo>
                  <a:pt x="467047" y="594"/>
                </a:moveTo>
                <a:cubicBezTo>
                  <a:pt x="487581" y="-682"/>
                  <a:pt x="508548" y="82"/>
                  <a:pt x="529715" y="3060"/>
                </a:cubicBezTo>
                <a:lnTo>
                  <a:pt x="1756111" y="175642"/>
                </a:lnTo>
                <a:cubicBezTo>
                  <a:pt x="1925445" y="199471"/>
                  <a:pt x="2043401" y="356062"/>
                  <a:pt x="2019572" y="525397"/>
                </a:cubicBezTo>
                <a:lnTo>
                  <a:pt x="1842671" y="1782486"/>
                </a:lnTo>
                <a:cubicBezTo>
                  <a:pt x="1818842" y="1951820"/>
                  <a:pt x="1662251" y="2069776"/>
                  <a:pt x="1492916" y="2045947"/>
                </a:cubicBezTo>
                <a:lnTo>
                  <a:pt x="266521" y="1873365"/>
                </a:lnTo>
                <a:cubicBezTo>
                  <a:pt x="97186" y="1849536"/>
                  <a:pt x="-20770" y="1692945"/>
                  <a:pt x="3060" y="1523611"/>
                </a:cubicBezTo>
                <a:lnTo>
                  <a:pt x="179960" y="266522"/>
                </a:lnTo>
                <a:cubicBezTo>
                  <a:pt x="200811" y="118354"/>
                  <a:pt x="323307" y="9523"/>
                  <a:pt x="467047" y="594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715AF4C1-9914-4F8E-80AA-6F717DAA1EDB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8113083" y="3406943"/>
            <a:ext cx="2229078" cy="2246989"/>
          </a:xfrm>
          <a:custGeom>
            <a:avLst/>
            <a:gdLst>
              <a:gd name="connsiteX0" fmla="*/ 1477732 w 2229078"/>
              <a:gd name="connsiteY0" fmla="*/ 196 h 2246989"/>
              <a:gd name="connsiteX1" fmla="*/ 1756117 w 2229078"/>
              <a:gd name="connsiteY1" fmla="*/ 199338 h 2246989"/>
              <a:gd name="connsiteX2" fmla="*/ 2208654 w 2229078"/>
              <a:gd name="connsiteY2" fmla="*/ 1385414 h 2246989"/>
              <a:gd name="connsiteX3" fmla="*/ 2029742 w 2229078"/>
              <a:gd name="connsiteY3" fmla="*/ 1785077 h 2246989"/>
              <a:gd name="connsiteX4" fmla="*/ 872625 w 2229078"/>
              <a:gd name="connsiteY4" fmla="*/ 2226565 h 2246989"/>
              <a:gd name="connsiteX5" fmla="*/ 472962 w 2229078"/>
              <a:gd name="connsiteY5" fmla="*/ 2047652 h 2246989"/>
              <a:gd name="connsiteX6" fmla="*/ 20425 w 2229078"/>
              <a:gd name="connsiteY6" fmla="*/ 861577 h 2246989"/>
              <a:gd name="connsiteX7" fmla="*/ 199338 w 2229078"/>
              <a:gd name="connsiteY7" fmla="*/ 461914 h 2246989"/>
              <a:gd name="connsiteX8" fmla="*/ 1356454 w 2229078"/>
              <a:gd name="connsiteY8" fmla="*/ 20426 h 2246989"/>
              <a:gd name="connsiteX9" fmla="*/ 1477732 w 2229078"/>
              <a:gd name="connsiteY9" fmla="*/ 196 h 224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29078" h="2246989">
                <a:moveTo>
                  <a:pt x="1477732" y="196"/>
                </a:moveTo>
                <a:cubicBezTo>
                  <a:pt x="1598317" y="4497"/>
                  <a:pt x="1710399" y="79512"/>
                  <a:pt x="1756117" y="199338"/>
                </a:cubicBezTo>
                <a:lnTo>
                  <a:pt x="2208654" y="1385414"/>
                </a:lnTo>
                <a:cubicBezTo>
                  <a:pt x="2269612" y="1545182"/>
                  <a:pt x="2189510" y="1724118"/>
                  <a:pt x="2029742" y="1785077"/>
                </a:cubicBezTo>
                <a:lnTo>
                  <a:pt x="872625" y="2226565"/>
                </a:lnTo>
                <a:cubicBezTo>
                  <a:pt x="712856" y="2287523"/>
                  <a:pt x="533920" y="2207421"/>
                  <a:pt x="472962" y="2047652"/>
                </a:cubicBezTo>
                <a:lnTo>
                  <a:pt x="20425" y="861577"/>
                </a:lnTo>
                <a:cubicBezTo>
                  <a:pt x="-40533" y="701808"/>
                  <a:pt x="39569" y="522872"/>
                  <a:pt x="199338" y="461914"/>
                </a:cubicBezTo>
                <a:lnTo>
                  <a:pt x="1356454" y="20426"/>
                </a:lnTo>
                <a:cubicBezTo>
                  <a:pt x="1396396" y="5186"/>
                  <a:pt x="1437536" y="-1237"/>
                  <a:pt x="1477732" y="196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58354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: 形状 5">
            <a:extLst>
              <a:ext uri="{FF2B5EF4-FFF2-40B4-BE49-F238E27FC236}">
                <a16:creationId xmlns:a16="http://schemas.microsoft.com/office/drawing/2014/main" id="{87B29708-9ED9-4A51-ABC2-9CCF39C83C3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2723142" y="2655852"/>
            <a:ext cx="2889870" cy="2544776"/>
          </a:xfrm>
          <a:custGeom>
            <a:avLst/>
            <a:gdLst>
              <a:gd name="connsiteX0" fmla="*/ 0 w 2889870"/>
              <a:gd name="connsiteY0" fmla="*/ 0 h 2544776"/>
              <a:gd name="connsiteX1" fmla="*/ 2889870 w 2889870"/>
              <a:gd name="connsiteY1" fmla="*/ 0 h 2544776"/>
              <a:gd name="connsiteX2" fmla="*/ 2889870 w 2889870"/>
              <a:gd name="connsiteY2" fmla="*/ 2544776 h 2544776"/>
              <a:gd name="connsiteX3" fmla="*/ 0 w 2889870"/>
              <a:gd name="connsiteY3" fmla="*/ 2544776 h 254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89870" h="2544776">
                <a:moveTo>
                  <a:pt x="0" y="0"/>
                </a:moveTo>
                <a:lnTo>
                  <a:pt x="2889870" y="0"/>
                </a:lnTo>
                <a:lnTo>
                  <a:pt x="2889870" y="2544776"/>
                </a:lnTo>
                <a:lnTo>
                  <a:pt x="0" y="2544776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58313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B5DC6952-96CE-4501-8C56-ECD17B2552F7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418107" y="1721264"/>
            <a:ext cx="3180055" cy="1734395"/>
          </a:xfrm>
          <a:custGeom>
            <a:avLst/>
            <a:gdLst>
              <a:gd name="connsiteX0" fmla="*/ 112857 w 3180055"/>
              <a:gd name="connsiteY0" fmla="*/ 0 h 1734395"/>
              <a:gd name="connsiteX1" fmla="*/ 3067198 w 3180055"/>
              <a:gd name="connsiteY1" fmla="*/ 0 h 1734395"/>
              <a:gd name="connsiteX2" fmla="*/ 3180055 w 3180055"/>
              <a:gd name="connsiteY2" fmla="*/ 112857 h 1734395"/>
              <a:gd name="connsiteX3" fmla="*/ 3180055 w 3180055"/>
              <a:gd name="connsiteY3" fmla="*/ 1621538 h 1734395"/>
              <a:gd name="connsiteX4" fmla="*/ 3067198 w 3180055"/>
              <a:gd name="connsiteY4" fmla="*/ 1734395 h 1734395"/>
              <a:gd name="connsiteX5" fmla="*/ 112857 w 3180055"/>
              <a:gd name="connsiteY5" fmla="*/ 1734395 h 1734395"/>
              <a:gd name="connsiteX6" fmla="*/ 0 w 3180055"/>
              <a:gd name="connsiteY6" fmla="*/ 1621538 h 1734395"/>
              <a:gd name="connsiteX7" fmla="*/ 0 w 3180055"/>
              <a:gd name="connsiteY7" fmla="*/ 112857 h 1734395"/>
              <a:gd name="connsiteX8" fmla="*/ 112857 w 3180055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80055" h="1734395">
                <a:moveTo>
                  <a:pt x="112857" y="0"/>
                </a:moveTo>
                <a:lnTo>
                  <a:pt x="3067198" y="0"/>
                </a:lnTo>
                <a:cubicBezTo>
                  <a:pt x="3129527" y="0"/>
                  <a:pt x="3180055" y="50528"/>
                  <a:pt x="3180055" y="112857"/>
                </a:cubicBezTo>
                <a:lnTo>
                  <a:pt x="3180055" y="1621538"/>
                </a:lnTo>
                <a:cubicBezTo>
                  <a:pt x="3180055" y="1683867"/>
                  <a:pt x="3129527" y="1734395"/>
                  <a:pt x="3067198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1995354E-E491-45D3-9FCE-9D95331BA82A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418107" y="4045365"/>
            <a:ext cx="3180055" cy="1734395"/>
          </a:xfrm>
          <a:custGeom>
            <a:avLst/>
            <a:gdLst>
              <a:gd name="connsiteX0" fmla="*/ 112857 w 3180055"/>
              <a:gd name="connsiteY0" fmla="*/ 0 h 1734395"/>
              <a:gd name="connsiteX1" fmla="*/ 3067198 w 3180055"/>
              <a:gd name="connsiteY1" fmla="*/ 0 h 1734395"/>
              <a:gd name="connsiteX2" fmla="*/ 3180055 w 3180055"/>
              <a:gd name="connsiteY2" fmla="*/ 112857 h 1734395"/>
              <a:gd name="connsiteX3" fmla="*/ 3180055 w 3180055"/>
              <a:gd name="connsiteY3" fmla="*/ 1621538 h 1734395"/>
              <a:gd name="connsiteX4" fmla="*/ 3067198 w 3180055"/>
              <a:gd name="connsiteY4" fmla="*/ 1734395 h 1734395"/>
              <a:gd name="connsiteX5" fmla="*/ 112857 w 3180055"/>
              <a:gd name="connsiteY5" fmla="*/ 1734395 h 1734395"/>
              <a:gd name="connsiteX6" fmla="*/ 0 w 3180055"/>
              <a:gd name="connsiteY6" fmla="*/ 1621538 h 1734395"/>
              <a:gd name="connsiteX7" fmla="*/ 0 w 3180055"/>
              <a:gd name="connsiteY7" fmla="*/ 112857 h 1734395"/>
              <a:gd name="connsiteX8" fmla="*/ 112857 w 3180055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80055" h="1734395">
                <a:moveTo>
                  <a:pt x="112857" y="0"/>
                </a:moveTo>
                <a:lnTo>
                  <a:pt x="3067198" y="0"/>
                </a:lnTo>
                <a:cubicBezTo>
                  <a:pt x="3129527" y="0"/>
                  <a:pt x="3180055" y="50528"/>
                  <a:pt x="3180055" y="112857"/>
                </a:cubicBezTo>
                <a:lnTo>
                  <a:pt x="3180055" y="1621538"/>
                </a:lnTo>
                <a:cubicBezTo>
                  <a:pt x="3180055" y="1683867"/>
                  <a:pt x="3129527" y="1734395"/>
                  <a:pt x="3067198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45451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83C8543-6AD8-4A34-8422-C0245CCE4020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09600" y="292100"/>
            <a:ext cx="10972800" cy="5727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6BC7A52-B867-4413-AC26-C9937EA4D9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6B02FB0-502C-46A5-8AF5-2189C9957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102FE1-D8BF-468B-AAD0-35ACE0C2C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8CFACD23-EB3B-4892-8FC0-816C7BA97EF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23399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C18191-9625-423F-9067-E1922E9BE9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8D77AD-A010-4DE9-8499-C361B671EF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9FB585-2F18-4C15-A6FA-93441BB1B2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A83CD8-43A9-4E62-98A5-BB61F36C8F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57F81-1792-4AC5-B87E-173ECF5E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C8EBDA-067D-464A-94C4-BCB5131836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28942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2B2E8-33ED-4A83-9684-AAA7D97F9B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3439CF-D093-463B-9651-3727FE27A42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905000"/>
            <a:ext cx="53848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C71F032-6655-4FCD-9E14-B0D19D36AC0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905000"/>
            <a:ext cx="53848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1573F9-4517-4E7E-98B5-5B797960CF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E94658-7234-4CA6-AE77-2BA830CE8D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370851-539B-4EA2-95CE-5C5243219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DE276A-703A-4126-8765-D87FD62E03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47405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9" name="Google Shape;229;p13"/>
          <p:cNvGrpSpPr/>
          <p:nvPr/>
        </p:nvGrpSpPr>
        <p:grpSpPr>
          <a:xfrm>
            <a:off x="-12684" y="-7"/>
            <a:ext cx="12237263" cy="6858025"/>
            <a:chOff x="-9513" y="-6"/>
            <a:chExt cx="9177947" cy="5143519"/>
          </a:xfrm>
        </p:grpSpPr>
        <p:sp>
          <p:nvSpPr>
            <p:cNvPr id="230" name="Google Shape;230;p13"/>
            <p:cNvSpPr/>
            <p:nvPr/>
          </p:nvSpPr>
          <p:spPr>
            <a:xfrm>
              <a:off x="319050" y="283350"/>
              <a:ext cx="8505900" cy="4576800"/>
            </a:xfrm>
            <a:prstGeom prst="roundRect">
              <a:avLst>
                <a:gd name="adj" fmla="val 3396"/>
              </a:avLst>
            </a:prstGeom>
            <a:solidFill>
              <a:schemeClr val="accent4"/>
            </a:solidFill>
            <a:ln w="2857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" name="Google Shape;231;p13"/>
            <p:cNvSpPr/>
            <p:nvPr/>
          </p:nvSpPr>
          <p:spPr>
            <a:xfrm flipH="1">
              <a:off x="109125" y="2"/>
              <a:ext cx="1612254" cy="1208486"/>
            </a:xfrm>
            <a:custGeom>
              <a:avLst/>
              <a:gdLst/>
              <a:ahLst/>
              <a:cxnLst/>
              <a:rect l="l" t="t" r="r" b="b"/>
              <a:pathLst>
                <a:path w="22809" h="18394" extrusionOk="0">
                  <a:moveTo>
                    <a:pt x="1" y="0"/>
                  </a:moveTo>
                  <a:lnTo>
                    <a:pt x="20070" y="18026"/>
                  </a:lnTo>
                  <a:cubicBezTo>
                    <a:pt x="20438" y="18393"/>
                    <a:pt x="20765" y="18393"/>
                    <a:pt x="21092" y="18393"/>
                  </a:cubicBezTo>
                  <a:cubicBezTo>
                    <a:pt x="21460" y="18393"/>
                    <a:pt x="21950" y="18189"/>
                    <a:pt x="22114" y="17862"/>
                  </a:cubicBezTo>
                  <a:cubicBezTo>
                    <a:pt x="22809" y="17372"/>
                    <a:pt x="22645" y="16350"/>
                    <a:pt x="22114" y="15818"/>
                  </a:cubicBezTo>
                  <a:lnTo>
                    <a:pt x="4415" y="0"/>
                  </a:lnTo>
                  <a:close/>
                </a:path>
              </a:pathLst>
            </a:custGeom>
            <a:solidFill>
              <a:srgbClr val="E9F3FF">
                <a:alpha val="502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" name="Google Shape;232;p13"/>
            <p:cNvSpPr/>
            <p:nvPr/>
          </p:nvSpPr>
          <p:spPr>
            <a:xfrm flipH="1">
              <a:off x="1100819" y="-6"/>
              <a:ext cx="1250789" cy="937634"/>
            </a:xfrm>
            <a:custGeom>
              <a:avLst/>
              <a:gdLst/>
              <a:ahLst/>
              <a:cxnLst/>
              <a:rect l="l" t="t" r="r" b="b"/>
              <a:pathLst>
                <a:path w="22809" h="18394" extrusionOk="0">
                  <a:moveTo>
                    <a:pt x="1" y="0"/>
                  </a:moveTo>
                  <a:lnTo>
                    <a:pt x="20070" y="18026"/>
                  </a:lnTo>
                  <a:cubicBezTo>
                    <a:pt x="20438" y="18393"/>
                    <a:pt x="20765" y="18393"/>
                    <a:pt x="21092" y="18393"/>
                  </a:cubicBezTo>
                  <a:cubicBezTo>
                    <a:pt x="21460" y="18393"/>
                    <a:pt x="21950" y="18189"/>
                    <a:pt x="22114" y="17862"/>
                  </a:cubicBezTo>
                  <a:cubicBezTo>
                    <a:pt x="22809" y="17372"/>
                    <a:pt x="22645" y="16350"/>
                    <a:pt x="22114" y="15818"/>
                  </a:cubicBezTo>
                  <a:lnTo>
                    <a:pt x="4415" y="0"/>
                  </a:lnTo>
                  <a:close/>
                </a:path>
              </a:pathLst>
            </a:custGeom>
            <a:solidFill>
              <a:srgbClr val="E9F3FF">
                <a:alpha val="502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" name="Google Shape;233;p13"/>
            <p:cNvSpPr/>
            <p:nvPr/>
          </p:nvSpPr>
          <p:spPr>
            <a:xfrm flipH="1">
              <a:off x="6750722" y="3878776"/>
              <a:ext cx="1664900" cy="1264737"/>
            </a:xfrm>
            <a:custGeom>
              <a:avLst/>
              <a:gdLst/>
              <a:ahLst/>
              <a:cxnLst/>
              <a:rect l="l" t="t" r="r" b="b"/>
              <a:pathLst>
                <a:path w="24157" h="19743" extrusionOk="0">
                  <a:moveTo>
                    <a:pt x="1676" y="0"/>
                  </a:moveTo>
                  <a:cubicBezTo>
                    <a:pt x="1185" y="0"/>
                    <a:pt x="818" y="164"/>
                    <a:pt x="491" y="532"/>
                  </a:cubicBezTo>
                  <a:cubicBezTo>
                    <a:pt x="0" y="1022"/>
                    <a:pt x="0" y="2044"/>
                    <a:pt x="654" y="2575"/>
                  </a:cubicBezTo>
                  <a:lnTo>
                    <a:pt x="19742" y="19743"/>
                  </a:lnTo>
                  <a:lnTo>
                    <a:pt x="24157" y="19743"/>
                  </a:lnTo>
                  <a:lnTo>
                    <a:pt x="2534" y="327"/>
                  </a:lnTo>
                  <a:cubicBezTo>
                    <a:pt x="2371" y="0"/>
                    <a:pt x="2044" y="0"/>
                    <a:pt x="1676" y="0"/>
                  </a:cubicBezTo>
                  <a:close/>
                </a:path>
              </a:pathLst>
            </a:custGeom>
            <a:solidFill>
              <a:srgbClr val="E9F3FF">
                <a:alpha val="502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" name="Google Shape;234;p13"/>
            <p:cNvSpPr/>
            <p:nvPr/>
          </p:nvSpPr>
          <p:spPr>
            <a:xfrm rot="10800000" flipH="1">
              <a:off x="8024650" y="2432841"/>
              <a:ext cx="1143784" cy="1085055"/>
            </a:xfrm>
            <a:custGeom>
              <a:avLst/>
              <a:gdLst/>
              <a:ahLst/>
              <a:cxnLst/>
              <a:rect l="l" t="t" r="r" b="b"/>
              <a:pathLst>
                <a:path w="15860" h="16187" extrusionOk="0">
                  <a:moveTo>
                    <a:pt x="1717" y="0"/>
                  </a:moveTo>
                  <a:cubicBezTo>
                    <a:pt x="1186" y="0"/>
                    <a:pt x="859" y="204"/>
                    <a:pt x="532" y="531"/>
                  </a:cubicBezTo>
                  <a:cubicBezTo>
                    <a:pt x="1" y="1022"/>
                    <a:pt x="1" y="2044"/>
                    <a:pt x="696" y="2575"/>
                  </a:cubicBezTo>
                  <a:lnTo>
                    <a:pt x="15860" y="16186"/>
                  </a:lnTo>
                  <a:lnTo>
                    <a:pt x="15860" y="12467"/>
                  </a:lnTo>
                  <a:lnTo>
                    <a:pt x="15860" y="12262"/>
                  </a:lnTo>
                  <a:lnTo>
                    <a:pt x="2576" y="368"/>
                  </a:lnTo>
                  <a:cubicBezTo>
                    <a:pt x="2371" y="204"/>
                    <a:pt x="2044" y="0"/>
                    <a:pt x="1717" y="0"/>
                  </a:cubicBezTo>
                  <a:close/>
                </a:path>
              </a:pathLst>
            </a:custGeom>
            <a:solidFill>
              <a:srgbClr val="E9F3FF">
                <a:alpha val="502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" name="Google Shape;235;p13"/>
            <p:cNvSpPr/>
            <p:nvPr/>
          </p:nvSpPr>
          <p:spPr>
            <a:xfrm rot="10800000" flipH="1">
              <a:off x="8024650" y="259818"/>
              <a:ext cx="1143784" cy="1085055"/>
            </a:xfrm>
            <a:custGeom>
              <a:avLst/>
              <a:gdLst/>
              <a:ahLst/>
              <a:cxnLst/>
              <a:rect l="l" t="t" r="r" b="b"/>
              <a:pathLst>
                <a:path w="15860" h="16187" extrusionOk="0">
                  <a:moveTo>
                    <a:pt x="1717" y="0"/>
                  </a:moveTo>
                  <a:cubicBezTo>
                    <a:pt x="1186" y="0"/>
                    <a:pt x="859" y="204"/>
                    <a:pt x="532" y="531"/>
                  </a:cubicBezTo>
                  <a:cubicBezTo>
                    <a:pt x="1" y="1022"/>
                    <a:pt x="1" y="2044"/>
                    <a:pt x="696" y="2575"/>
                  </a:cubicBezTo>
                  <a:lnTo>
                    <a:pt x="15860" y="16186"/>
                  </a:lnTo>
                  <a:lnTo>
                    <a:pt x="15860" y="12467"/>
                  </a:lnTo>
                  <a:lnTo>
                    <a:pt x="15860" y="12262"/>
                  </a:lnTo>
                  <a:lnTo>
                    <a:pt x="2576" y="368"/>
                  </a:lnTo>
                  <a:cubicBezTo>
                    <a:pt x="2371" y="204"/>
                    <a:pt x="2044" y="0"/>
                    <a:pt x="1717" y="0"/>
                  </a:cubicBezTo>
                  <a:close/>
                </a:path>
              </a:pathLst>
            </a:custGeom>
            <a:solidFill>
              <a:srgbClr val="E9F3FF">
                <a:alpha val="502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" name="Google Shape;236;p13"/>
            <p:cNvSpPr/>
            <p:nvPr/>
          </p:nvSpPr>
          <p:spPr>
            <a:xfrm flipH="1">
              <a:off x="-9513" y="2600324"/>
              <a:ext cx="1196082" cy="1134709"/>
            </a:xfrm>
            <a:custGeom>
              <a:avLst/>
              <a:gdLst/>
              <a:ahLst/>
              <a:cxnLst/>
              <a:rect l="l" t="t" r="r" b="b"/>
              <a:pathLst>
                <a:path w="15860" h="16187" extrusionOk="0">
                  <a:moveTo>
                    <a:pt x="1717" y="0"/>
                  </a:moveTo>
                  <a:cubicBezTo>
                    <a:pt x="1186" y="0"/>
                    <a:pt x="859" y="204"/>
                    <a:pt x="532" y="531"/>
                  </a:cubicBezTo>
                  <a:cubicBezTo>
                    <a:pt x="1" y="1022"/>
                    <a:pt x="1" y="2044"/>
                    <a:pt x="696" y="2575"/>
                  </a:cubicBezTo>
                  <a:lnTo>
                    <a:pt x="15860" y="16186"/>
                  </a:lnTo>
                  <a:lnTo>
                    <a:pt x="15860" y="12467"/>
                  </a:lnTo>
                  <a:lnTo>
                    <a:pt x="15860" y="12262"/>
                  </a:lnTo>
                  <a:lnTo>
                    <a:pt x="2576" y="368"/>
                  </a:lnTo>
                  <a:cubicBezTo>
                    <a:pt x="2371" y="204"/>
                    <a:pt x="2044" y="0"/>
                    <a:pt x="1717" y="0"/>
                  </a:cubicBezTo>
                  <a:close/>
                </a:path>
              </a:pathLst>
            </a:custGeom>
            <a:solidFill>
              <a:srgbClr val="E9F3FF">
                <a:alpha val="502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37" name="Google Shape;237;p13"/>
          <p:cNvGrpSpPr/>
          <p:nvPr/>
        </p:nvGrpSpPr>
        <p:grpSpPr>
          <a:xfrm>
            <a:off x="5708554" y="100237"/>
            <a:ext cx="774893" cy="167204"/>
            <a:chOff x="4685288" y="186288"/>
            <a:chExt cx="419375" cy="90485"/>
          </a:xfrm>
        </p:grpSpPr>
        <p:sp>
          <p:nvSpPr>
            <p:cNvPr id="238" name="Google Shape;238;p13"/>
            <p:cNvSpPr/>
            <p:nvPr/>
          </p:nvSpPr>
          <p:spPr>
            <a:xfrm>
              <a:off x="4687513" y="186288"/>
              <a:ext cx="414900" cy="822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39" name="Google Shape;239;p13"/>
            <p:cNvGrpSpPr/>
            <p:nvPr/>
          </p:nvGrpSpPr>
          <p:grpSpPr>
            <a:xfrm>
              <a:off x="4685288" y="186300"/>
              <a:ext cx="419375" cy="90473"/>
              <a:chOff x="4390000" y="182175"/>
              <a:chExt cx="419375" cy="90473"/>
            </a:xfrm>
          </p:grpSpPr>
          <p:sp>
            <p:nvSpPr>
              <p:cNvPr id="240" name="Google Shape;240;p13"/>
              <p:cNvSpPr/>
              <p:nvPr/>
            </p:nvSpPr>
            <p:spPr>
              <a:xfrm>
                <a:off x="4390000" y="182175"/>
                <a:ext cx="419375" cy="90473"/>
              </a:xfrm>
              <a:custGeom>
                <a:avLst/>
                <a:gdLst/>
                <a:ahLst/>
                <a:cxnLst/>
                <a:rect l="l" t="t" r="r" b="b"/>
                <a:pathLst>
                  <a:path w="8835" h="1906" extrusionOk="0">
                    <a:moveTo>
                      <a:pt x="7882" y="155"/>
                    </a:moveTo>
                    <a:cubicBezTo>
                      <a:pt x="8323" y="155"/>
                      <a:pt x="8680" y="512"/>
                      <a:pt x="8680" y="953"/>
                    </a:cubicBezTo>
                    <a:cubicBezTo>
                      <a:pt x="8680" y="1393"/>
                      <a:pt x="8323" y="1750"/>
                      <a:pt x="7882" y="1750"/>
                    </a:cubicBezTo>
                    <a:lnTo>
                      <a:pt x="953" y="1750"/>
                    </a:lnTo>
                    <a:cubicBezTo>
                      <a:pt x="512" y="1750"/>
                      <a:pt x="155" y="1393"/>
                      <a:pt x="155" y="953"/>
                    </a:cubicBezTo>
                    <a:cubicBezTo>
                      <a:pt x="155" y="512"/>
                      <a:pt x="512" y="155"/>
                      <a:pt x="953" y="155"/>
                    </a:cubicBezTo>
                    <a:close/>
                    <a:moveTo>
                      <a:pt x="953" y="0"/>
                    </a:moveTo>
                    <a:cubicBezTo>
                      <a:pt x="429" y="0"/>
                      <a:pt x="0" y="429"/>
                      <a:pt x="0" y="953"/>
                    </a:cubicBezTo>
                    <a:cubicBezTo>
                      <a:pt x="0" y="1476"/>
                      <a:pt x="429" y="1905"/>
                      <a:pt x="953" y="1905"/>
                    </a:cubicBezTo>
                    <a:lnTo>
                      <a:pt x="7882" y="1905"/>
                    </a:lnTo>
                    <a:cubicBezTo>
                      <a:pt x="8406" y="1905"/>
                      <a:pt x="8835" y="1476"/>
                      <a:pt x="8835" y="953"/>
                    </a:cubicBezTo>
                    <a:cubicBezTo>
                      <a:pt x="8835" y="429"/>
                      <a:pt x="8406" y="0"/>
                      <a:pt x="7882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accent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1" name="Google Shape;241;p13"/>
              <p:cNvSpPr/>
              <p:nvPr/>
            </p:nvSpPr>
            <p:spPr>
              <a:xfrm>
                <a:off x="4464048" y="201352"/>
                <a:ext cx="52024" cy="52072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1097" extrusionOk="0">
                    <a:moveTo>
                      <a:pt x="548" y="144"/>
                    </a:moveTo>
                    <a:cubicBezTo>
                      <a:pt x="774" y="144"/>
                      <a:pt x="953" y="322"/>
                      <a:pt x="953" y="549"/>
                    </a:cubicBezTo>
                    <a:cubicBezTo>
                      <a:pt x="953" y="763"/>
                      <a:pt x="774" y="941"/>
                      <a:pt x="548" y="941"/>
                    </a:cubicBezTo>
                    <a:cubicBezTo>
                      <a:pt x="333" y="941"/>
                      <a:pt x="155" y="763"/>
                      <a:pt x="155" y="549"/>
                    </a:cubicBezTo>
                    <a:cubicBezTo>
                      <a:pt x="155" y="322"/>
                      <a:pt x="333" y="144"/>
                      <a:pt x="548" y="144"/>
                    </a:cubicBezTo>
                    <a:close/>
                    <a:moveTo>
                      <a:pt x="548" y="1"/>
                    </a:moveTo>
                    <a:cubicBezTo>
                      <a:pt x="250" y="1"/>
                      <a:pt x="0" y="251"/>
                      <a:pt x="0" y="549"/>
                    </a:cubicBezTo>
                    <a:cubicBezTo>
                      <a:pt x="0" y="846"/>
                      <a:pt x="250" y="1096"/>
                      <a:pt x="548" y="1096"/>
                    </a:cubicBezTo>
                    <a:cubicBezTo>
                      <a:pt x="845" y="1096"/>
                      <a:pt x="1095" y="846"/>
                      <a:pt x="1095" y="549"/>
                    </a:cubicBezTo>
                    <a:cubicBezTo>
                      <a:pt x="1095" y="251"/>
                      <a:pt x="845" y="1"/>
                      <a:pt x="54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242" name="Google Shape;242;p13"/>
          <p:cNvSpPr txBox="1">
            <a:spLocks noGrp="1"/>
          </p:cNvSpPr>
          <p:nvPr>
            <p:ph type="subTitle" idx="1"/>
          </p:nvPr>
        </p:nvSpPr>
        <p:spPr>
          <a:xfrm>
            <a:off x="1938951" y="2823660"/>
            <a:ext cx="31568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13"/>
          <p:cNvSpPr txBox="1">
            <a:spLocks noGrp="1"/>
          </p:cNvSpPr>
          <p:nvPr>
            <p:ph type="subTitle" idx="2"/>
          </p:nvPr>
        </p:nvSpPr>
        <p:spPr>
          <a:xfrm>
            <a:off x="7096300" y="2837112"/>
            <a:ext cx="31568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13"/>
          <p:cNvSpPr txBox="1">
            <a:spLocks noGrp="1"/>
          </p:cNvSpPr>
          <p:nvPr>
            <p:ph type="title" hasCustomPrompt="1"/>
          </p:nvPr>
        </p:nvSpPr>
        <p:spPr>
          <a:xfrm>
            <a:off x="3027151" y="1856671"/>
            <a:ext cx="980400" cy="5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40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45" name="Google Shape;245;p13"/>
          <p:cNvSpPr txBox="1">
            <a:spLocks noGrp="1"/>
          </p:cNvSpPr>
          <p:nvPr>
            <p:ph type="title" idx="3" hasCustomPrompt="1"/>
          </p:nvPr>
        </p:nvSpPr>
        <p:spPr>
          <a:xfrm>
            <a:off x="8173683" y="1857771"/>
            <a:ext cx="980400" cy="5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40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46" name="Google Shape;246;p13"/>
          <p:cNvSpPr txBox="1">
            <a:spLocks noGrp="1"/>
          </p:cNvSpPr>
          <p:nvPr>
            <p:ph type="subTitle" idx="4"/>
          </p:nvPr>
        </p:nvSpPr>
        <p:spPr>
          <a:xfrm>
            <a:off x="1345900" y="2413297"/>
            <a:ext cx="4342800" cy="51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9pPr>
          </a:lstStyle>
          <a:p>
            <a:endParaRPr/>
          </a:p>
        </p:txBody>
      </p:sp>
      <p:sp>
        <p:nvSpPr>
          <p:cNvPr id="247" name="Google Shape;247;p13"/>
          <p:cNvSpPr txBox="1">
            <a:spLocks noGrp="1"/>
          </p:cNvSpPr>
          <p:nvPr>
            <p:ph type="subTitle" idx="5"/>
          </p:nvPr>
        </p:nvSpPr>
        <p:spPr>
          <a:xfrm>
            <a:off x="6503300" y="2426764"/>
            <a:ext cx="4342800" cy="51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9pPr>
          </a:lstStyle>
          <a:p>
            <a:endParaRPr/>
          </a:p>
        </p:txBody>
      </p:sp>
      <p:sp>
        <p:nvSpPr>
          <p:cNvPr id="248" name="Google Shape;248;p13"/>
          <p:cNvSpPr txBox="1">
            <a:spLocks noGrp="1"/>
          </p:cNvSpPr>
          <p:nvPr>
            <p:ph type="title" idx="6"/>
          </p:nvPr>
        </p:nvSpPr>
        <p:spPr>
          <a:xfrm>
            <a:off x="963167" y="707667"/>
            <a:ext cx="1026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49" name="Google Shape;249;p13"/>
          <p:cNvSpPr txBox="1">
            <a:spLocks noGrp="1"/>
          </p:cNvSpPr>
          <p:nvPr>
            <p:ph type="subTitle" idx="7"/>
          </p:nvPr>
        </p:nvSpPr>
        <p:spPr>
          <a:xfrm>
            <a:off x="1938951" y="4984127"/>
            <a:ext cx="31568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250" name="Google Shape;250;p13"/>
          <p:cNvSpPr txBox="1">
            <a:spLocks noGrp="1"/>
          </p:cNvSpPr>
          <p:nvPr>
            <p:ph type="subTitle" idx="8"/>
          </p:nvPr>
        </p:nvSpPr>
        <p:spPr>
          <a:xfrm>
            <a:off x="7096300" y="4997579"/>
            <a:ext cx="31568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251" name="Google Shape;251;p13"/>
          <p:cNvSpPr txBox="1">
            <a:spLocks noGrp="1"/>
          </p:cNvSpPr>
          <p:nvPr>
            <p:ph type="title" idx="9" hasCustomPrompt="1"/>
          </p:nvPr>
        </p:nvSpPr>
        <p:spPr>
          <a:xfrm>
            <a:off x="3027151" y="4017137"/>
            <a:ext cx="980400" cy="5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40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52" name="Google Shape;252;p13"/>
          <p:cNvSpPr txBox="1">
            <a:spLocks noGrp="1"/>
          </p:cNvSpPr>
          <p:nvPr>
            <p:ph type="title" idx="13" hasCustomPrompt="1"/>
          </p:nvPr>
        </p:nvSpPr>
        <p:spPr>
          <a:xfrm>
            <a:off x="8173683" y="4018237"/>
            <a:ext cx="980400" cy="5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40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53" name="Google Shape;253;p13"/>
          <p:cNvSpPr txBox="1">
            <a:spLocks noGrp="1"/>
          </p:cNvSpPr>
          <p:nvPr>
            <p:ph type="subTitle" idx="14"/>
          </p:nvPr>
        </p:nvSpPr>
        <p:spPr>
          <a:xfrm>
            <a:off x="1345900" y="4573764"/>
            <a:ext cx="4342800" cy="51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9pPr>
          </a:lstStyle>
          <a:p>
            <a:endParaRPr/>
          </a:p>
        </p:txBody>
      </p:sp>
      <p:sp>
        <p:nvSpPr>
          <p:cNvPr id="254" name="Google Shape;254;p13"/>
          <p:cNvSpPr txBox="1">
            <a:spLocks noGrp="1"/>
          </p:cNvSpPr>
          <p:nvPr>
            <p:ph type="subTitle" idx="15"/>
          </p:nvPr>
        </p:nvSpPr>
        <p:spPr>
          <a:xfrm>
            <a:off x="6503300" y="4587231"/>
            <a:ext cx="4342800" cy="51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5"/>
                </a:solidFill>
                <a:latin typeface="Aldrich"/>
                <a:ea typeface="Aldrich"/>
                <a:cs typeface="Aldrich"/>
                <a:sym typeface="Aldrich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592213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28292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24060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1E41B967-9B2D-4304-BCC6-CC53AAE6032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258888" y="21651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CD3DAD23-7025-4EC4-9662-174CFEB538AB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258888" y="41463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823B8A63-7EE4-449E-A129-1415353FB12F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6234113" y="21651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ADAD49C5-2BF0-4A04-B37D-5C7E92788796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234113" y="41463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419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650E996A-39E9-403E-A142-E929A8D46F7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517400" y="3211535"/>
            <a:ext cx="1147916" cy="1147916"/>
          </a:xfrm>
          <a:custGeom>
            <a:avLst/>
            <a:gdLst>
              <a:gd name="connsiteX0" fmla="*/ 573958 w 1147916"/>
              <a:gd name="connsiteY0" fmla="*/ 0 h 1147916"/>
              <a:gd name="connsiteX1" fmla="*/ 1147916 w 1147916"/>
              <a:gd name="connsiteY1" fmla="*/ 573958 h 1147916"/>
              <a:gd name="connsiteX2" fmla="*/ 573958 w 1147916"/>
              <a:gd name="connsiteY2" fmla="*/ 1147916 h 1147916"/>
              <a:gd name="connsiteX3" fmla="*/ 0 w 1147916"/>
              <a:gd name="connsiteY3" fmla="*/ 573958 h 1147916"/>
              <a:gd name="connsiteX4" fmla="*/ 573958 w 1147916"/>
              <a:gd name="connsiteY4" fmla="*/ 0 h 11479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7916" h="1147916">
                <a:moveTo>
                  <a:pt x="573958" y="0"/>
                </a:moveTo>
                <a:cubicBezTo>
                  <a:pt x="890946" y="0"/>
                  <a:pt x="1147916" y="256970"/>
                  <a:pt x="1147916" y="573958"/>
                </a:cubicBezTo>
                <a:cubicBezTo>
                  <a:pt x="1147916" y="890946"/>
                  <a:pt x="890946" y="1147916"/>
                  <a:pt x="573958" y="1147916"/>
                </a:cubicBezTo>
                <a:cubicBezTo>
                  <a:pt x="256970" y="1147916"/>
                  <a:pt x="0" y="890946"/>
                  <a:pt x="0" y="573958"/>
                </a:cubicBezTo>
                <a:cubicBezTo>
                  <a:pt x="0" y="256970"/>
                  <a:pt x="256970" y="0"/>
                  <a:pt x="573958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ffectLst>
            <a:innerShdw blurRad="63500">
              <a:schemeClr val="accent2">
                <a:lumMod val="60000"/>
                <a:lumOff val="40000"/>
              </a:scheme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>
            <a:lvl1pPr>
              <a:defRPr lang="zh-CN" altLang="en-US" sz="2000">
                <a:solidFill>
                  <a:srgbClr val="FFFFFF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34123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989074C9-A664-44C7-8C8D-A503BD611D4F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856413" y="1612428"/>
            <a:ext cx="3976688" cy="1734395"/>
          </a:xfrm>
          <a:custGeom>
            <a:avLst/>
            <a:gdLst>
              <a:gd name="connsiteX0" fmla="*/ 112857 w 3976688"/>
              <a:gd name="connsiteY0" fmla="*/ 0 h 1734395"/>
              <a:gd name="connsiteX1" fmla="*/ 3863831 w 3976688"/>
              <a:gd name="connsiteY1" fmla="*/ 0 h 1734395"/>
              <a:gd name="connsiteX2" fmla="*/ 3976688 w 3976688"/>
              <a:gd name="connsiteY2" fmla="*/ 112857 h 1734395"/>
              <a:gd name="connsiteX3" fmla="*/ 3976688 w 3976688"/>
              <a:gd name="connsiteY3" fmla="*/ 1621538 h 1734395"/>
              <a:gd name="connsiteX4" fmla="*/ 3863831 w 3976688"/>
              <a:gd name="connsiteY4" fmla="*/ 1734395 h 1734395"/>
              <a:gd name="connsiteX5" fmla="*/ 112857 w 3976688"/>
              <a:gd name="connsiteY5" fmla="*/ 1734395 h 1734395"/>
              <a:gd name="connsiteX6" fmla="*/ 0 w 3976688"/>
              <a:gd name="connsiteY6" fmla="*/ 1621538 h 1734395"/>
              <a:gd name="connsiteX7" fmla="*/ 0 w 3976688"/>
              <a:gd name="connsiteY7" fmla="*/ 112857 h 1734395"/>
              <a:gd name="connsiteX8" fmla="*/ 112857 w 3976688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76688" h="1734395">
                <a:moveTo>
                  <a:pt x="112857" y="0"/>
                </a:moveTo>
                <a:lnTo>
                  <a:pt x="3863831" y="0"/>
                </a:lnTo>
                <a:cubicBezTo>
                  <a:pt x="3926160" y="0"/>
                  <a:pt x="3976688" y="50528"/>
                  <a:pt x="3976688" y="112857"/>
                </a:cubicBezTo>
                <a:lnTo>
                  <a:pt x="3976688" y="1621538"/>
                </a:lnTo>
                <a:cubicBezTo>
                  <a:pt x="3976688" y="1683867"/>
                  <a:pt x="3926160" y="1734395"/>
                  <a:pt x="3863831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E619FCF9-3191-46FA-864C-4F186B75B749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6856413" y="4006005"/>
            <a:ext cx="3976688" cy="1734395"/>
          </a:xfrm>
          <a:custGeom>
            <a:avLst/>
            <a:gdLst>
              <a:gd name="connsiteX0" fmla="*/ 112857 w 3976688"/>
              <a:gd name="connsiteY0" fmla="*/ 0 h 1734395"/>
              <a:gd name="connsiteX1" fmla="*/ 3863831 w 3976688"/>
              <a:gd name="connsiteY1" fmla="*/ 0 h 1734395"/>
              <a:gd name="connsiteX2" fmla="*/ 3976688 w 3976688"/>
              <a:gd name="connsiteY2" fmla="*/ 112857 h 1734395"/>
              <a:gd name="connsiteX3" fmla="*/ 3976688 w 3976688"/>
              <a:gd name="connsiteY3" fmla="*/ 1621538 h 1734395"/>
              <a:gd name="connsiteX4" fmla="*/ 3863831 w 3976688"/>
              <a:gd name="connsiteY4" fmla="*/ 1734395 h 1734395"/>
              <a:gd name="connsiteX5" fmla="*/ 112857 w 3976688"/>
              <a:gd name="connsiteY5" fmla="*/ 1734395 h 1734395"/>
              <a:gd name="connsiteX6" fmla="*/ 0 w 3976688"/>
              <a:gd name="connsiteY6" fmla="*/ 1621538 h 1734395"/>
              <a:gd name="connsiteX7" fmla="*/ 0 w 3976688"/>
              <a:gd name="connsiteY7" fmla="*/ 112857 h 1734395"/>
              <a:gd name="connsiteX8" fmla="*/ 112857 w 3976688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76688" h="1734395">
                <a:moveTo>
                  <a:pt x="112857" y="0"/>
                </a:moveTo>
                <a:lnTo>
                  <a:pt x="3863831" y="0"/>
                </a:lnTo>
                <a:cubicBezTo>
                  <a:pt x="3926160" y="0"/>
                  <a:pt x="3976688" y="50528"/>
                  <a:pt x="3976688" y="112857"/>
                </a:cubicBezTo>
                <a:lnTo>
                  <a:pt x="3976688" y="1621538"/>
                </a:lnTo>
                <a:cubicBezTo>
                  <a:pt x="3976688" y="1683867"/>
                  <a:pt x="3926160" y="1734395"/>
                  <a:pt x="3863831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91112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0F985E73-065D-498D-97AE-420972DC688D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3191105" y="2671407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5794DACB-660F-4672-BA01-5A93B171287C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311031" y="4018568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8" name="任意多边形: 形状 17">
            <a:extLst>
              <a:ext uri="{FF2B5EF4-FFF2-40B4-BE49-F238E27FC236}">
                <a16:creationId xmlns:a16="http://schemas.microsoft.com/office/drawing/2014/main" id="{CDA981C2-B31A-4581-AF9D-37C477FB2008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5053726" y="4066952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6" name="任意多边形: 形状 15">
            <a:extLst>
              <a:ext uri="{FF2B5EF4-FFF2-40B4-BE49-F238E27FC236}">
                <a16:creationId xmlns:a16="http://schemas.microsoft.com/office/drawing/2014/main" id="{92346DF4-6787-4907-8483-8CC50A27B4F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945263" y="2671407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7" name="任意多边形: 形状 16">
            <a:extLst>
              <a:ext uri="{FF2B5EF4-FFF2-40B4-BE49-F238E27FC236}">
                <a16:creationId xmlns:a16="http://schemas.microsoft.com/office/drawing/2014/main" id="{E41E55AB-DE66-4D91-95C5-414C95B181AB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8796421" y="4066952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73168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8AE2E66D-D41B-429F-8798-C036B3A9075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3674745" y="1812132"/>
            <a:ext cx="1441732" cy="1441730"/>
          </a:xfrm>
          <a:custGeom>
            <a:avLst/>
            <a:gdLst>
              <a:gd name="connsiteX0" fmla="*/ 720866 w 1441732"/>
              <a:gd name="connsiteY0" fmla="*/ 0 h 1441730"/>
              <a:gd name="connsiteX1" fmla="*/ 1441732 w 1441732"/>
              <a:gd name="connsiteY1" fmla="*/ 720865 h 1441730"/>
              <a:gd name="connsiteX2" fmla="*/ 720866 w 1441732"/>
              <a:gd name="connsiteY2" fmla="*/ 1441730 h 1441730"/>
              <a:gd name="connsiteX3" fmla="*/ 0 w 1441732"/>
              <a:gd name="connsiteY3" fmla="*/ 720865 h 1441730"/>
              <a:gd name="connsiteX4" fmla="*/ 720866 w 1441732"/>
              <a:gd name="connsiteY4" fmla="*/ 0 h 14417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41732" h="1441730">
                <a:moveTo>
                  <a:pt x="720866" y="0"/>
                </a:moveTo>
                <a:cubicBezTo>
                  <a:pt x="1118989" y="0"/>
                  <a:pt x="1441732" y="322742"/>
                  <a:pt x="1441732" y="720865"/>
                </a:cubicBezTo>
                <a:cubicBezTo>
                  <a:pt x="1441732" y="1118988"/>
                  <a:pt x="1118989" y="1441730"/>
                  <a:pt x="720866" y="1441730"/>
                </a:cubicBezTo>
                <a:cubicBezTo>
                  <a:pt x="322743" y="1441730"/>
                  <a:pt x="0" y="1118988"/>
                  <a:pt x="0" y="720865"/>
                </a:cubicBezTo>
                <a:cubicBezTo>
                  <a:pt x="0" y="322742"/>
                  <a:pt x="322743" y="0"/>
                  <a:pt x="720866" y="0"/>
                </a:cubicBezTo>
                <a:close/>
              </a:path>
            </a:pathLst>
          </a:custGeom>
          <a:solidFill>
            <a:schemeClr val="accent3"/>
          </a:solidFill>
          <a:ln w="25400" cap="flat" cmpd="sng" algn="ctr">
            <a:noFill/>
            <a:prstDash val="solid"/>
          </a:ln>
          <a:effectLst>
            <a:outerShdw dist="165100" dir="13500000" algn="br" rotWithShape="0">
              <a:schemeClr val="accent3">
                <a:lumMod val="60000"/>
                <a:lumOff val="40000"/>
                <a:alpha val="40000"/>
              </a:schemeClr>
            </a:outerShdw>
          </a:effectLst>
        </p:spPr>
        <p:txBody>
          <a:bodyPr lIns="0" tIns="0" rIns="0" bIns="0" anchor="ctr">
            <a:normAutofit/>
          </a:bodyPr>
          <a:lstStyle>
            <a:lvl1pPr>
              <a:defRPr lang="zh-CN" altLang="en-US" sz="1600" kern="0">
                <a:solidFill>
                  <a:srgbClr val="F9F9F9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4CB59F21-C159-43BD-9820-1DF70C88A6C3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619250" y="2652455"/>
            <a:ext cx="2164656" cy="2164656"/>
          </a:xfrm>
          <a:custGeom>
            <a:avLst/>
            <a:gdLst>
              <a:gd name="connsiteX0" fmla="*/ 1082328 w 2164656"/>
              <a:gd name="connsiteY0" fmla="*/ 0 h 2164656"/>
              <a:gd name="connsiteX1" fmla="*/ 2164656 w 2164656"/>
              <a:gd name="connsiteY1" fmla="*/ 1082328 h 2164656"/>
              <a:gd name="connsiteX2" fmla="*/ 1082328 w 2164656"/>
              <a:gd name="connsiteY2" fmla="*/ 2164656 h 2164656"/>
              <a:gd name="connsiteX3" fmla="*/ 0 w 2164656"/>
              <a:gd name="connsiteY3" fmla="*/ 1082328 h 2164656"/>
              <a:gd name="connsiteX4" fmla="*/ 1082328 w 2164656"/>
              <a:gd name="connsiteY4" fmla="*/ 0 h 2164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4656" h="2164656">
                <a:moveTo>
                  <a:pt x="1082328" y="0"/>
                </a:moveTo>
                <a:cubicBezTo>
                  <a:pt x="1680081" y="0"/>
                  <a:pt x="2164656" y="484575"/>
                  <a:pt x="2164656" y="1082328"/>
                </a:cubicBezTo>
                <a:cubicBezTo>
                  <a:pt x="2164656" y="1680081"/>
                  <a:pt x="1680081" y="2164656"/>
                  <a:pt x="1082328" y="2164656"/>
                </a:cubicBezTo>
                <a:cubicBezTo>
                  <a:pt x="484575" y="2164656"/>
                  <a:pt x="0" y="1680081"/>
                  <a:pt x="0" y="1082328"/>
                </a:cubicBezTo>
                <a:cubicBezTo>
                  <a:pt x="0" y="484575"/>
                  <a:pt x="484575" y="0"/>
                  <a:pt x="1082328" y="0"/>
                </a:cubicBezTo>
                <a:close/>
              </a:path>
            </a:pathLst>
          </a:custGeom>
          <a:solidFill>
            <a:schemeClr val="accent2"/>
          </a:solidFill>
          <a:ln w="25400" cap="flat" cmpd="sng" algn="ctr">
            <a:noFill/>
            <a:prstDash val="solid"/>
          </a:ln>
          <a:effectLst>
            <a:outerShdw dist="165100" dir="13500000" algn="br" rotWithShape="0">
              <a:schemeClr val="accent2">
                <a:lumMod val="60000"/>
                <a:lumOff val="40000"/>
                <a:alpha val="40000"/>
              </a:schemeClr>
            </a:outerShdw>
          </a:effectLst>
        </p:spPr>
        <p:txBody>
          <a:bodyPr lIns="0" tIns="0" rIns="216000" bIns="0" anchor="ctr">
            <a:normAutofit/>
          </a:bodyPr>
          <a:lstStyle>
            <a:lvl1pPr>
              <a:defRPr lang="zh-CN" altLang="en-US" sz="1800" kern="0">
                <a:solidFill>
                  <a:srgbClr val="F9F9F9"/>
                </a:solidFill>
              </a:defRPr>
            </a:lvl1pPr>
          </a:lstStyle>
          <a:p>
            <a:pPr marL="0" lvl="0" algn="ctr">
              <a:lnSpc>
                <a:spcPct val="120000"/>
              </a:lnSpc>
            </a:pPr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86C01F90-F81C-4341-A059-B8068A5B8089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357564" y="2655800"/>
            <a:ext cx="2926714" cy="2926714"/>
          </a:xfrm>
          <a:custGeom>
            <a:avLst/>
            <a:gdLst>
              <a:gd name="connsiteX0" fmla="*/ 1463357 w 2926714"/>
              <a:gd name="connsiteY0" fmla="*/ 0 h 2926714"/>
              <a:gd name="connsiteX1" fmla="*/ 2926714 w 2926714"/>
              <a:gd name="connsiteY1" fmla="*/ 1463357 h 2926714"/>
              <a:gd name="connsiteX2" fmla="*/ 1463357 w 2926714"/>
              <a:gd name="connsiteY2" fmla="*/ 2926714 h 2926714"/>
              <a:gd name="connsiteX3" fmla="*/ 0 w 2926714"/>
              <a:gd name="connsiteY3" fmla="*/ 1463357 h 2926714"/>
              <a:gd name="connsiteX4" fmla="*/ 1463357 w 2926714"/>
              <a:gd name="connsiteY4" fmla="*/ 0 h 2926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26714" h="2926714">
                <a:moveTo>
                  <a:pt x="1463357" y="0"/>
                </a:moveTo>
                <a:cubicBezTo>
                  <a:pt x="2271547" y="0"/>
                  <a:pt x="2926714" y="655167"/>
                  <a:pt x="2926714" y="1463357"/>
                </a:cubicBezTo>
                <a:cubicBezTo>
                  <a:pt x="2926714" y="2271547"/>
                  <a:pt x="2271547" y="2926714"/>
                  <a:pt x="1463357" y="2926714"/>
                </a:cubicBezTo>
                <a:cubicBezTo>
                  <a:pt x="655167" y="2926714"/>
                  <a:pt x="0" y="2271547"/>
                  <a:pt x="0" y="1463357"/>
                </a:cubicBezTo>
                <a:cubicBezTo>
                  <a:pt x="0" y="655167"/>
                  <a:pt x="655167" y="0"/>
                  <a:pt x="1463357" y="0"/>
                </a:cubicBezTo>
                <a:close/>
              </a:path>
            </a:pathLst>
          </a:custGeom>
          <a:solidFill>
            <a:schemeClr val="accent1"/>
          </a:solidFill>
          <a:ln w="25400" cap="flat" cmpd="sng" algn="ctr">
            <a:noFill/>
            <a:prstDash val="solid"/>
          </a:ln>
          <a:effectLst>
            <a:outerShdw dist="165100" dir="13500000" algn="br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txBody>
          <a:bodyPr lIns="0" tIns="180000" rIns="0" bIns="0" anchor="ctr">
            <a:normAutofit/>
          </a:bodyPr>
          <a:lstStyle>
            <a:lvl1pPr>
              <a:defRPr lang="zh-CN" altLang="en-US" sz="1800" kern="0">
                <a:solidFill>
                  <a:srgbClr val="F9F9F9"/>
                </a:solidFill>
              </a:defRPr>
            </a:lvl1pPr>
          </a:lstStyle>
          <a:p>
            <a:pPr marL="0" lvl="0" algn="ctr">
              <a:lnSpc>
                <a:spcPct val="130000"/>
              </a:lnSpc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44191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7EAD8717-E304-4BCC-AA2B-75132A22FF1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248152" y="2035580"/>
            <a:ext cx="1130418" cy="1128600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8FD88E05-899A-41E6-A567-660C8B17BEE6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6832483" y="2035580"/>
            <a:ext cx="1130418" cy="1128600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CF804839-EAEF-4E86-AA13-9BB2276D0640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6832483" y="4414547"/>
            <a:ext cx="1130418" cy="1128600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ABA1BF48-DA15-45F2-B813-3D11332B4C56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248152" y="4414547"/>
            <a:ext cx="1130418" cy="1128600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5156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emf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6.emf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emf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17CAA4B6-7102-430B-A202-7221145AB4C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2" t="18492" r="5572" b="14366"/>
          <a:stretch/>
        </p:blipFill>
        <p:spPr>
          <a:xfrm>
            <a:off x="0" y="12700"/>
            <a:ext cx="12192000" cy="68453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DC4D4C5-4695-4A81-AEDB-A9DAC17F03D5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7621545" y="2694141"/>
            <a:ext cx="1074405" cy="125529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6B22C73-CB3A-4D5F-A354-B4BC2A44F4B3}"/>
              </a:ext>
            </a:extLst>
          </p:cNvPr>
          <p:cNvPicPr>
            <a:picLocks noChangeAspect="1"/>
          </p:cNvPicPr>
          <p:nvPr userDrawn="1"/>
        </p:nvPicPr>
        <p:blipFill>
          <a:blip r:embed="rId20"/>
          <a:stretch>
            <a:fillRect/>
          </a:stretch>
        </p:blipFill>
        <p:spPr>
          <a:xfrm rot="19092273">
            <a:off x="5969039" y="3535273"/>
            <a:ext cx="958588" cy="83271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FE88D25-8D4A-412E-AD3D-0F8BCBC51B4A}"/>
              </a:ext>
            </a:extLst>
          </p:cNvPr>
          <p:cNvPicPr>
            <a:picLocks noChangeAspect="1"/>
          </p:cNvPicPr>
          <p:nvPr userDrawn="1"/>
        </p:nvPicPr>
        <p:blipFill>
          <a:blip r:embed="rId21"/>
          <a:stretch>
            <a:fillRect/>
          </a:stretch>
        </p:blipFill>
        <p:spPr>
          <a:xfrm>
            <a:off x="5478546" y="2363843"/>
            <a:ext cx="1249202" cy="95794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A9075CD-A1EE-4172-8AD1-315DB9617712}"/>
              </a:ext>
            </a:extLst>
          </p:cNvPr>
          <p:cNvPicPr>
            <a:picLocks noChangeAspect="1"/>
          </p:cNvPicPr>
          <p:nvPr userDrawn="1"/>
        </p:nvPicPr>
        <p:blipFill>
          <a:blip r:embed="rId22"/>
          <a:stretch>
            <a:fillRect/>
          </a:stretch>
        </p:blipFill>
        <p:spPr>
          <a:xfrm>
            <a:off x="1667797" y="4337189"/>
            <a:ext cx="834103" cy="72830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CD8F5F7-0EAB-4A58-88E9-007D8AD8404D}"/>
              </a:ext>
            </a:extLst>
          </p:cNvPr>
          <p:cNvPicPr>
            <a:picLocks noChangeAspect="1"/>
          </p:cNvPicPr>
          <p:nvPr userDrawn="1"/>
        </p:nvPicPr>
        <p:blipFill>
          <a:blip r:embed="rId23"/>
          <a:stretch>
            <a:fillRect/>
          </a:stretch>
        </p:blipFill>
        <p:spPr>
          <a:xfrm>
            <a:off x="3488071" y="2471057"/>
            <a:ext cx="1787050" cy="1485494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93AE9060-CBEC-4F37-84ED-FEC5B3A64DC8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6F0E1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078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6" r:id="rId2"/>
    <p:sldLayoutId id="2147483655" r:id="rId3"/>
    <p:sldLayoutId id="2147483665" r:id="rId4"/>
    <p:sldLayoutId id="2147483664" r:id="rId5"/>
    <p:sldLayoutId id="2147483663" r:id="rId6"/>
    <p:sldLayoutId id="2147483662" r:id="rId7"/>
    <p:sldLayoutId id="2147483661" r:id="rId8"/>
    <p:sldLayoutId id="2147483660" r:id="rId9"/>
    <p:sldLayoutId id="2147483659" r:id="rId10"/>
    <p:sldLayoutId id="2147483658" r:id="rId11"/>
    <p:sldLayoutId id="2147483657" r:id="rId12"/>
    <p:sldLayoutId id="2147483666" r:id="rId13"/>
    <p:sldLayoutId id="2147483667" r:id="rId14"/>
    <p:sldLayoutId id="2147483668" r:id="rId15"/>
    <p:sldLayoutId id="2147483669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10" Type="http://schemas.openxmlformats.org/officeDocument/2006/relationships/comments" Target="../comments/comment1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comments" Target="../comments/comment9.xml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image" Target="../media/image4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43.wmf"/><Relationship Id="rId3" Type="http://schemas.openxmlformats.org/officeDocument/2006/relationships/tags" Target="../tags/tag25.xml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5.bin"/><Relationship Id="rId2" Type="http://schemas.openxmlformats.org/officeDocument/2006/relationships/tags" Target="../tags/tag24.xml"/><Relationship Id="rId16" Type="http://schemas.openxmlformats.org/officeDocument/2006/relationships/comments" Target="../comments/comment10.xml"/><Relationship Id="rId1" Type="http://schemas.openxmlformats.org/officeDocument/2006/relationships/tags" Target="../tags/tag23.xml"/><Relationship Id="rId6" Type="http://schemas.openxmlformats.org/officeDocument/2006/relationships/notesSlide" Target="../notesSlides/notesSlide6.xml"/><Relationship Id="rId11" Type="http://schemas.openxmlformats.org/officeDocument/2006/relationships/oleObject" Target="../embeddings/oleObject34.bin"/><Relationship Id="rId5" Type="http://schemas.openxmlformats.org/officeDocument/2006/relationships/slideLayout" Target="../slideLayouts/slideLayout3.xml"/><Relationship Id="rId15" Type="http://schemas.openxmlformats.org/officeDocument/2006/relationships/image" Target="../media/image44.png"/><Relationship Id="rId10" Type="http://schemas.openxmlformats.org/officeDocument/2006/relationships/image" Target="../media/image42.wmf"/><Relationship Id="rId4" Type="http://schemas.openxmlformats.org/officeDocument/2006/relationships/tags" Target="../tags/tag26.xml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8.jp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7.wmf"/><Relationship Id="rId5" Type="http://schemas.openxmlformats.org/officeDocument/2006/relationships/image" Target="../media/image41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6.wmf"/><Relationship Id="rId14" Type="http://schemas.openxmlformats.org/officeDocument/2006/relationships/comments" Target="../comments/comment1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8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9.emf"/><Relationship Id="rId10" Type="http://schemas.openxmlformats.org/officeDocument/2006/relationships/comments" Target="../comments/comment12.xml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8.jp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g"/><Relationship Id="rId3" Type="http://schemas.openxmlformats.org/officeDocument/2006/relationships/image" Target="../media/image50.wmf"/><Relationship Id="rId7" Type="http://schemas.openxmlformats.org/officeDocument/2006/relationships/image" Target="../media/image52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1.emf"/><Relationship Id="rId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7" Type="http://schemas.openxmlformats.org/officeDocument/2006/relationships/comments" Target="../comments/comment13.xml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6.png"/><Relationship Id="rId4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comments" Target="../comments/comment14.xml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1.bin"/><Relationship Id="rId18" Type="http://schemas.openxmlformats.org/officeDocument/2006/relationships/comments" Target="../comments/comment15.xml"/><Relationship Id="rId3" Type="http://schemas.openxmlformats.org/officeDocument/2006/relationships/image" Target="../media/image57.wmf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1.wmf"/><Relationship Id="rId17" Type="http://schemas.openxmlformats.org/officeDocument/2006/relationships/image" Target="../media/image64.png"/><Relationship Id="rId2" Type="http://schemas.openxmlformats.org/officeDocument/2006/relationships/oleObject" Target="../embeddings/oleObject55.bin"/><Relationship Id="rId16" Type="http://schemas.openxmlformats.org/officeDocument/2006/relationships/image" Target="../media/image63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60.bin"/><Relationship Id="rId5" Type="http://schemas.openxmlformats.org/officeDocument/2006/relationships/image" Target="../media/image58.wmf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0.emf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6.wmf"/><Relationship Id="rId10" Type="http://schemas.openxmlformats.org/officeDocument/2006/relationships/image" Target="../media/image64.png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7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10" Type="http://schemas.openxmlformats.org/officeDocument/2006/relationships/comments" Target="../comments/comment2.xml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oleObject" Target="../embeddings/oleObject72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12" Type="http://schemas.openxmlformats.org/officeDocument/2006/relationships/image" Target="../media/image64.png"/><Relationship Id="rId2" Type="http://schemas.openxmlformats.org/officeDocument/2006/relationships/oleObject" Target="../embeddings/oleObject67.bin"/><Relationship Id="rId16" Type="http://schemas.openxmlformats.org/officeDocument/2006/relationships/image" Target="../media/image7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oleObject" Target="../embeddings/oleObject73.bin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2.wmf"/><Relationship Id="rId14" Type="http://schemas.openxmlformats.org/officeDocument/2006/relationships/image" Target="../media/image74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8.xml"/><Relationship Id="rId3" Type="http://schemas.openxmlformats.org/officeDocument/2006/relationships/slide" Target="slide29.xml"/><Relationship Id="rId7" Type="http://schemas.openxmlformats.org/officeDocument/2006/relationships/slide" Target="slide25.xml"/><Relationship Id="rId2" Type="http://schemas.openxmlformats.org/officeDocument/2006/relationships/image" Target="../media/image76.gif"/><Relationship Id="rId1" Type="http://schemas.openxmlformats.org/officeDocument/2006/relationships/slideLayout" Target="../slideLayouts/slideLayout13.xml"/><Relationship Id="rId6" Type="http://schemas.openxmlformats.org/officeDocument/2006/relationships/slide" Target="slide27.xml"/><Relationship Id="rId5" Type="http://schemas.openxmlformats.org/officeDocument/2006/relationships/slide" Target="slide24.xml"/><Relationship Id="rId10" Type="http://schemas.openxmlformats.org/officeDocument/2006/relationships/comments" Target="../comments/comment16.xml"/><Relationship Id="rId4" Type="http://schemas.openxmlformats.org/officeDocument/2006/relationships/slide" Target="slide23.xml"/><Relationship Id="rId9" Type="http://schemas.openxmlformats.org/officeDocument/2006/relationships/slide" Target="slide2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hyperlink" Target="Trac%20nghiem.ppt#-1,5,5. 5. Slide 5" TargetMode="External"/><Relationship Id="rId18" Type="http://schemas.openxmlformats.org/officeDocument/2006/relationships/image" Target="../media/image81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79.bin"/><Relationship Id="rId7" Type="http://schemas.openxmlformats.org/officeDocument/2006/relationships/image" Target="../media/image78.wmf"/><Relationship Id="rId12" Type="http://schemas.openxmlformats.org/officeDocument/2006/relationships/audio" Target="../media/audio4.wav"/><Relationship Id="rId17" Type="http://schemas.openxmlformats.org/officeDocument/2006/relationships/oleObject" Target="../embeddings/oleObject77.bin"/><Relationship Id="rId2" Type="http://schemas.openxmlformats.org/officeDocument/2006/relationships/audio" Target="../media/audio1.wav"/><Relationship Id="rId16" Type="http://schemas.openxmlformats.org/officeDocument/2006/relationships/hyperlink" Target="Trac%20nghiem.ppt#-1,2,2. 2. Slide 2" TargetMode="External"/><Relationship Id="rId20" Type="http://schemas.openxmlformats.org/officeDocument/2006/relationships/image" Target="../media/image82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9.wmf"/><Relationship Id="rId5" Type="http://schemas.openxmlformats.org/officeDocument/2006/relationships/image" Target="../media/image77.png"/><Relationship Id="rId15" Type="http://schemas.openxmlformats.org/officeDocument/2006/relationships/image" Target="../media/image80.wmf"/><Relationship Id="rId23" Type="http://schemas.openxmlformats.org/officeDocument/2006/relationships/comments" Target="../comments/comment17.xml"/><Relationship Id="rId10" Type="http://schemas.openxmlformats.org/officeDocument/2006/relationships/oleObject" Target="../embeddings/oleObject75.bin"/><Relationship Id="rId19" Type="http://schemas.openxmlformats.org/officeDocument/2006/relationships/oleObject" Target="../embeddings/oleObject78.bin"/><Relationship Id="rId4" Type="http://schemas.openxmlformats.org/officeDocument/2006/relationships/slide" Target="slide22.xml"/><Relationship Id="rId9" Type="http://schemas.openxmlformats.org/officeDocument/2006/relationships/hyperlink" Target="Trac%20nghiem.ppt#-1,2,2. 2. 2. Slide 2" TargetMode="External"/><Relationship Id="rId14" Type="http://schemas.openxmlformats.org/officeDocument/2006/relationships/oleObject" Target="../embeddings/oleObject76.bin"/><Relationship Id="rId22" Type="http://schemas.openxmlformats.org/officeDocument/2006/relationships/image" Target="../media/image8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84.bin"/><Relationship Id="rId3" Type="http://schemas.openxmlformats.org/officeDocument/2006/relationships/audio" Target="../media/audio2.wav"/><Relationship Id="rId21" Type="http://schemas.openxmlformats.org/officeDocument/2006/relationships/image" Target="../media/image89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87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5.wmf"/><Relationship Id="rId5" Type="http://schemas.openxmlformats.org/officeDocument/2006/relationships/image" Target="../media/image77.png"/><Relationship Id="rId15" Type="http://schemas.openxmlformats.org/officeDocument/2006/relationships/hyperlink" Target="Trac%20nghiem.ppt#-1,6,6. 6. Slide 6" TargetMode="External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88.wmf"/><Relationship Id="rId4" Type="http://schemas.openxmlformats.org/officeDocument/2006/relationships/slide" Target="slide22.xml"/><Relationship Id="rId9" Type="http://schemas.openxmlformats.org/officeDocument/2006/relationships/hyperlink" Target="Trac%20nghiem.ppt#-1,3,3. 3. Slide 3" TargetMode="External"/><Relationship Id="rId14" Type="http://schemas.openxmlformats.org/officeDocument/2006/relationships/audio" Target="../media/audio4.wav"/><Relationship Id="rId22" Type="http://schemas.openxmlformats.org/officeDocument/2006/relationships/comments" Target="../comments/comment18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91.bin"/><Relationship Id="rId3" Type="http://schemas.openxmlformats.org/officeDocument/2006/relationships/audio" Target="../media/audio2.wav"/><Relationship Id="rId21" Type="http://schemas.openxmlformats.org/officeDocument/2006/relationships/image" Target="../media/image96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4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2.wmf"/><Relationship Id="rId5" Type="http://schemas.openxmlformats.org/officeDocument/2006/relationships/hyperlink" Target="Trac%20nghiem.ppt#-1,3,3. 3. Slide 3" TargetMode="External"/><Relationship Id="rId15" Type="http://schemas.openxmlformats.org/officeDocument/2006/relationships/image" Target="../media/image77.png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5.wmf"/><Relationship Id="rId4" Type="http://schemas.openxmlformats.org/officeDocument/2006/relationships/audio" Target="../media/audio3.wav"/><Relationship Id="rId9" Type="http://schemas.openxmlformats.org/officeDocument/2006/relationships/image" Target="../media/image91.wmf"/><Relationship Id="rId14" Type="http://schemas.openxmlformats.org/officeDocument/2006/relationships/slide" Target="slide22.xml"/><Relationship Id="rId22" Type="http://schemas.openxmlformats.org/officeDocument/2006/relationships/comments" Target="../comments/comment19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audio" Target="../media/audio2.wav"/><Relationship Id="rId7" Type="http://schemas.openxmlformats.org/officeDocument/2006/relationships/slide" Target="slide22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77.png"/><Relationship Id="rId5" Type="http://schemas.openxmlformats.org/officeDocument/2006/relationships/image" Target="../media/image97.wmf"/><Relationship Id="rId10" Type="http://schemas.openxmlformats.org/officeDocument/2006/relationships/comments" Target="../comments/comment20.xml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21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22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svg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09.wmf"/><Relationship Id="rId26" Type="http://schemas.openxmlformats.org/officeDocument/2006/relationships/image" Target="../media/image113.wmf"/><Relationship Id="rId3" Type="http://schemas.openxmlformats.org/officeDocument/2006/relationships/image" Target="../media/image99.png"/><Relationship Id="rId21" Type="http://schemas.openxmlformats.org/officeDocument/2006/relationships/oleObject" Target="../embeddings/oleObject101.bin"/><Relationship Id="rId7" Type="http://schemas.openxmlformats.org/officeDocument/2006/relationships/image" Target="../media/image103.png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29" Type="http://schemas.openxmlformats.org/officeDocument/2006/relationships/oleObject" Target="../embeddings/oleObject105.bin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02.svg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112.emf"/><Relationship Id="rId32" Type="http://schemas.openxmlformats.org/officeDocument/2006/relationships/image" Target="../media/image116.wmf"/><Relationship Id="rId5" Type="http://schemas.openxmlformats.org/officeDocument/2006/relationships/image" Target="../media/image101.png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114.wmf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00.bin"/><Relationship Id="rId31" Type="http://schemas.openxmlformats.org/officeDocument/2006/relationships/oleObject" Target="../embeddings/oleObject106.bin"/><Relationship Id="rId4" Type="http://schemas.openxmlformats.org/officeDocument/2006/relationships/image" Target="../media/image100.svg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7.emf"/><Relationship Id="rId22" Type="http://schemas.openxmlformats.org/officeDocument/2006/relationships/image" Target="../media/image111.wmf"/><Relationship Id="rId27" Type="http://schemas.openxmlformats.org/officeDocument/2006/relationships/oleObject" Target="../embeddings/oleObject104.bin"/><Relationship Id="rId30" Type="http://schemas.openxmlformats.org/officeDocument/2006/relationships/image" Target="../media/image11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comments" Target="../comments/comment3.xml"/><Relationship Id="rId4" Type="http://schemas.openxmlformats.org/officeDocument/2006/relationships/image" Target="../media/image1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23.xml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13" Type="http://schemas.openxmlformats.org/officeDocument/2006/relationships/comments" Target="../comments/comment4.xml"/><Relationship Id="rId3" Type="http://schemas.openxmlformats.org/officeDocument/2006/relationships/tags" Target="../tags/tag6.xml"/><Relationship Id="rId7" Type="http://schemas.openxmlformats.org/officeDocument/2006/relationships/slideLayout" Target="../slideLayouts/slideLayout3.xml"/><Relationship Id="rId12" Type="http://schemas.openxmlformats.org/officeDocument/2006/relationships/image" Target="../media/image18.wmf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oleObject" Target="../embeddings/oleObject10.bin"/><Relationship Id="rId5" Type="http://schemas.openxmlformats.org/officeDocument/2006/relationships/tags" Target="../tags/tag8.xml"/><Relationship Id="rId10" Type="http://schemas.openxmlformats.org/officeDocument/2006/relationships/image" Target="../media/image17.wmf"/><Relationship Id="rId4" Type="http://schemas.openxmlformats.org/officeDocument/2006/relationships/tags" Target="../tags/tag7.xml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comments" Target="../comments/comment5.xml"/><Relationship Id="rId3" Type="http://schemas.openxmlformats.org/officeDocument/2006/relationships/tags" Target="../tags/tag12.xml"/><Relationship Id="rId7" Type="http://schemas.openxmlformats.org/officeDocument/2006/relationships/image" Target="../media/image19.png"/><Relationship Id="rId12" Type="http://schemas.openxmlformats.org/officeDocument/2006/relationships/image" Target="../media/image22.wmf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notesSlide" Target="../notesSlides/notesSlide2.xml"/><Relationship Id="rId11" Type="http://schemas.openxmlformats.org/officeDocument/2006/relationships/oleObject" Target="../embeddings/oleObject12.bin"/><Relationship Id="rId5" Type="http://schemas.openxmlformats.org/officeDocument/2006/relationships/slideLayout" Target="../slideLayouts/slideLayout3.xml"/><Relationship Id="rId10" Type="http://schemas.openxmlformats.org/officeDocument/2006/relationships/image" Target="../media/image21.wmf"/><Relationship Id="rId4" Type="http://schemas.openxmlformats.org/officeDocument/2006/relationships/tags" Target="../tags/tag13.xml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4.xml"/><Relationship Id="rId5" Type="http://schemas.openxmlformats.org/officeDocument/2006/relationships/comments" Target="../comments/comment6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5.xml"/><Relationship Id="rId6" Type="http://schemas.openxmlformats.org/officeDocument/2006/relationships/image" Target="../media/image24.wmf"/><Relationship Id="rId11" Type="http://schemas.openxmlformats.org/officeDocument/2006/relationships/comments" Target="../comments/comment7.xml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6.png"/><Relationship Id="rId4" Type="http://schemas.openxmlformats.org/officeDocument/2006/relationships/image" Target="../media/image23.png"/><Relationship Id="rId9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.xml"/><Relationship Id="rId13" Type="http://schemas.openxmlformats.org/officeDocument/2006/relationships/image" Target="../media/image28.emf"/><Relationship Id="rId18" Type="http://schemas.openxmlformats.org/officeDocument/2006/relationships/image" Target="../media/image26.png"/><Relationship Id="rId26" Type="http://schemas.openxmlformats.org/officeDocument/2006/relationships/oleObject" Target="../embeddings/oleObject24.bin"/><Relationship Id="rId3" Type="http://schemas.openxmlformats.org/officeDocument/2006/relationships/tags" Target="../tags/tag18.xml"/><Relationship Id="rId21" Type="http://schemas.openxmlformats.org/officeDocument/2006/relationships/oleObject" Target="../embeddings/oleObject21.bin"/><Relationship Id="rId7" Type="http://schemas.openxmlformats.org/officeDocument/2006/relationships/tags" Target="../tags/tag22.xml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0.emf"/><Relationship Id="rId25" Type="http://schemas.openxmlformats.org/officeDocument/2006/relationships/oleObject" Target="../embeddings/oleObject23.bin"/><Relationship Id="rId2" Type="http://schemas.openxmlformats.org/officeDocument/2006/relationships/tags" Target="../tags/tag17.xml"/><Relationship Id="rId16" Type="http://schemas.openxmlformats.org/officeDocument/2006/relationships/oleObject" Target="../embeddings/oleObject19.bin"/><Relationship Id="rId20" Type="http://schemas.openxmlformats.org/officeDocument/2006/relationships/image" Target="../media/image31.wmf"/><Relationship Id="rId29" Type="http://schemas.openxmlformats.org/officeDocument/2006/relationships/image" Target="../media/image35.wmf"/><Relationship Id="rId1" Type="http://schemas.openxmlformats.org/officeDocument/2006/relationships/tags" Target="../tags/tag16.xml"/><Relationship Id="rId6" Type="http://schemas.openxmlformats.org/officeDocument/2006/relationships/tags" Target="../tags/tag21.xml"/><Relationship Id="rId11" Type="http://schemas.openxmlformats.org/officeDocument/2006/relationships/image" Target="../media/image27.emf"/><Relationship Id="rId24" Type="http://schemas.openxmlformats.org/officeDocument/2006/relationships/image" Target="../media/image33.wmf"/><Relationship Id="rId5" Type="http://schemas.openxmlformats.org/officeDocument/2006/relationships/tags" Target="../tags/tag20.xml"/><Relationship Id="rId15" Type="http://schemas.openxmlformats.org/officeDocument/2006/relationships/image" Target="../media/image29.emf"/><Relationship Id="rId23" Type="http://schemas.openxmlformats.org/officeDocument/2006/relationships/oleObject" Target="../embeddings/oleObject22.bin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6.bin"/><Relationship Id="rId19" Type="http://schemas.openxmlformats.org/officeDocument/2006/relationships/oleObject" Target="../embeddings/oleObject20.bin"/><Relationship Id="rId4" Type="http://schemas.openxmlformats.org/officeDocument/2006/relationships/tags" Target="../tags/tag19.xml"/><Relationship Id="rId9" Type="http://schemas.openxmlformats.org/officeDocument/2006/relationships/notesSlide" Target="../notesSlides/notesSlide5.xml"/><Relationship Id="rId14" Type="http://schemas.openxmlformats.org/officeDocument/2006/relationships/oleObject" Target="../embeddings/oleObject18.bin"/><Relationship Id="rId22" Type="http://schemas.openxmlformats.org/officeDocument/2006/relationships/image" Target="../media/image32.wmf"/><Relationship Id="rId27" Type="http://schemas.openxmlformats.org/officeDocument/2006/relationships/image" Target="../media/image34.wmf"/><Relationship Id="rId30" Type="http://schemas.openxmlformats.org/officeDocument/2006/relationships/comments" Target="../comments/commen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MH_SubTitle_2">
            <a:extLst>
              <a:ext uri="{FF2B5EF4-FFF2-40B4-BE49-F238E27FC236}">
                <a16:creationId xmlns:a16="http://schemas.microsoft.com/office/drawing/2014/main" id="{F295D251-B6EF-4338-A526-9B16B96DA109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672469" y="168675"/>
            <a:ext cx="9589086" cy="643571"/>
          </a:xfrm>
          <a:custGeom>
            <a:avLst/>
            <a:gdLst>
              <a:gd name="connsiteX0" fmla="*/ 0 w 4326400"/>
              <a:gd name="connsiteY0" fmla="*/ 0 h 432048"/>
              <a:gd name="connsiteX1" fmla="*/ 4326400 w 4326400"/>
              <a:gd name="connsiteY1" fmla="*/ 0 h 432048"/>
              <a:gd name="connsiteX2" fmla="*/ 4326400 w 4326400"/>
              <a:gd name="connsiteY2" fmla="*/ 432048 h 432048"/>
              <a:gd name="connsiteX3" fmla="*/ 0 w 4326400"/>
              <a:gd name="connsiteY3" fmla="*/ 432048 h 432048"/>
              <a:gd name="connsiteX4" fmla="*/ 37076 w 4326400"/>
              <a:gd name="connsiteY4" fmla="*/ 387112 h 432048"/>
              <a:gd name="connsiteX5" fmla="*/ 89336 w 4326400"/>
              <a:gd name="connsiteY5" fmla="*/ 216024 h 432048"/>
              <a:gd name="connsiteX6" fmla="*/ 37076 w 4326400"/>
              <a:gd name="connsiteY6" fmla="*/ 44937 h 432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26400" h="432048">
                <a:moveTo>
                  <a:pt x="0" y="0"/>
                </a:moveTo>
                <a:lnTo>
                  <a:pt x="4326400" y="0"/>
                </a:lnTo>
                <a:lnTo>
                  <a:pt x="4326400" y="432048"/>
                </a:lnTo>
                <a:lnTo>
                  <a:pt x="0" y="432048"/>
                </a:lnTo>
                <a:lnTo>
                  <a:pt x="37076" y="387112"/>
                </a:lnTo>
                <a:cubicBezTo>
                  <a:pt x="70070" y="338274"/>
                  <a:pt x="89336" y="279399"/>
                  <a:pt x="89336" y="216024"/>
                </a:cubicBezTo>
                <a:cubicBezTo>
                  <a:pt x="89336" y="152650"/>
                  <a:pt x="70070" y="93775"/>
                  <a:pt x="37076" y="44937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000" anchor="ctr">
            <a:noAutofit/>
          </a:bodyPr>
          <a:lstStyle/>
          <a:p>
            <a:pPr algn="just">
              <a:defRPr/>
            </a:pP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47646" y="3784337"/>
            <a:ext cx="83289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?1.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Hàm số        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(vì a = 2 &gt; 0)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    Hàm số                    nghị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(vì a = -3 &lt; 0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组合 7"/>
          <p:cNvGrpSpPr/>
          <p:nvPr/>
        </p:nvGrpSpPr>
        <p:grpSpPr>
          <a:xfrm>
            <a:off x="886369" y="4329224"/>
            <a:ext cx="2348231" cy="2023164"/>
            <a:chOff x="2067317" y="1810431"/>
            <a:chExt cx="2488837" cy="2293259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2" name="圆角矩形 8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8987">
                <a:defRPr/>
              </a:pP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4" name="圆角矩形 9"/>
            <p:cNvSpPr/>
            <p:nvPr/>
          </p:nvSpPr>
          <p:spPr>
            <a:xfrm rot="2700000">
              <a:off x="2067317" y="1810431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8987">
                <a:defRPr/>
              </a:pPr>
              <a:r>
                <a:rPr lang="en-US" altLang="zh-CN" sz="2000" kern="0">
                  <a:solidFill>
                    <a:srgbClr val="14436A"/>
                  </a:solidFill>
                  <a:latin typeface="Arial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15" name="Picture 10" descr="Trẻ Em, Mầm Non, Đọc Sách, Học Tập, Cô Bé, Tải hình PNG 342 -  Free.Vector6.co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774" y="4216410"/>
            <a:ext cx="2334889" cy="2335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un 8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0326920" y="-43989"/>
            <a:ext cx="1934556" cy="1561645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Cloud Callout 16"/>
          <p:cNvSpPr/>
          <p:nvPr/>
        </p:nvSpPr>
        <p:spPr>
          <a:xfrm>
            <a:off x="672469" y="1027080"/>
            <a:ext cx="5632857" cy="2757257"/>
          </a:xfrm>
          <a:prstGeom prst="cloudCallout">
            <a:avLst/>
          </a:prstGeom>
          <a:solidFill>
            <a:srgbClr val="F8FFB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81949" y="1328363"/>
            <a:ext cx="421389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Xét tính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của hai hàm số trên.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899861"/>
              </p:ext>
            </p:extLst>
          </p:nvPr>
        </p:nvGraphicFramePr>
        <p:xfrm>
          <a:off x="5642287" y="146445"/>
          <a:ext cx="41560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203040" progId="Equation.DSMT4">
                  <p:embed/>
                </p:oleObj>
              </mc:Choice>
              <mc:Fallback>
                <p:oleObj name="Equation" r:id="rId4" imgW="1434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2287" y="146445"/>
                        <a:ext cx="415607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733B5A48-C385-4503-8852-A97CFEB6523B}"/>
              </a:ext>
            </a:extLst>
          </p:cNvPr>
          <p:cNvSpPr txBox="1"/>
          <p:nvPr/>
        </p:nvSpPr>
        <p:spPr>
          <a:xfrm>
            <a:off x="832809" y="132797"/>
            <a:ext cx="6199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?1.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àm số bậc nhấ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945778"/>
              </p:ext>
            </p:extLst>
          </p:nvPr>
        </p:nvGraphicFramePr>
        <p:xfrm>
          <a:off x="5883735" y="3831949"/>
          <a:ext cx="1831111" cy="56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83735" y="3831949"/>
                        <a:ext cx="1831111" cy="563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073831"/>
              </p:ext>
            </p:extLst>
          </p:nvPr>
        </p:nvGraphicFramePr>
        <p:xfrm>
          <a:off x="5792176" y="4365809"/>
          <a:ext cx="1952458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03040" progId="Equation.DSMT4">
                  <p:embed/>
                </p:oleObj>
              </mc:Choice>
              <mc:Fallback>
                <p:oleObj name="Equation" r:id="rId8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2176" y="4365809"/>
                        <a:ext cx="1952458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550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9" grpId="0" animBg="1"/>
      <p:bldP spid="17" grpId="0" animBg="1"/>
      <p:bldP spid="18" grpId="0"/>
      <p:bldP spid="2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45">
            <a:extLst>
              <a:ext uri="{FF2B5EF4-FFF2-40B4-BE49-F238E27FC236}">
                <a16:creationId xmlns:a16="http://schemas.microsoft.com/office/drawing/2014/main" id="{9986BAC4-0AEE-455A-937C-A1D46F57C386}"/>
              </a:ext>
            </a:extLst>
          </p:cNvPr>
          <p:cNvSpPr>
            <a:spLocks/>
          </p:cNvSpPr>
          <p:nvPr/>
        </p:nvSpPr>
        <p:spPr bwMode="auto">
          <a:xfrm rot="935833">
            <a:off x="-95314" y="-591049"/>
            <a:ext cx="5094095" cy="2412658"/>
          </a:xfrm>
          <a:custGeom>
            <a:avLst/>
            <a:gdLst>
              <a:gd name="T0" fmla="*/ 466 w 483"/>
              <a:gd name="T1" fmla="*/ 104 h 300"/>
              <a:gd name="T2" fmla="*/ 417 w 483"/>
              <a:gd name="T3" fmla="*/ 121 h 300"/>
              <a:gd name="T4" fmla="*/ 407 w 483"/>
              <a:gd name="T5" fmla="*/ 119 h 300"/>
              <a:gd name="T6" fmla="*/ 303 w 483"/>
              <a:gd name="T7" fmla="*/ 150 h 300"/>
              <a:gd name="T8" fmla="*/ 214 w 483"/>
              <a:gd name="T9" fmla="*/ 187 h 300"/>
              <a:gd name="T10" fmla="*/ 120 w 483"/>
              <a:gd name="T11" fmla="*/ 240 h 300"/>
              <a:gd name="T12" fmla="*/ 290 w 483"/>
              <a:gd name="T13" fmla="*/ 152 h 300"/>
              <a:gd name="T14" fmla="*/ 394 w 483"/>
              <a:gd name="T15" fmla="*/ 118 h 300"/>
              <a:gd name="T16" fmla="*/ 394 w 483"/>
              <a:gd name="T17" fmla="*/ 97 h 300"/>
              <a:gd name="T18" fmla="*/ 424 w 483"/>
              <a:gd name="T19" fmla="*/ 86 h 300"/>
              <a:gd name="T20" fmla="*/ 418 w 483"/>
              <a:gd name="T21" fmla="*/ 66 h 300"/>
              <a:gd name="T22" fmla="*/ 380 w 483"/>
              <a:gd name="T23" fmla="*/ 74 h 300"/>
              <a:gd name="T24" fmla="*/ 386 w 483"/>
              <a:gd name="T25" fmla="*/ 71 h 300"/>
              <a:gd name="T26" fmla="*/ 378 w 483"/>
              <a:gd name="T27" fmla="*/ 53 h 300"/>
              <a:gd name="T28" fmla="*/ 218 w 483"/>
              <a:gd name="T29" fmla="*/ 119 h 300"/>
              <a:gd name="T30" fmla="*/ 183 w 483"/>
              <a:gd name="T31" fmla="*/ 133 h 300"/>
              <a:gd name="T32" fmla="*/ 84 w 483"/>
              <a:gd name="T33" fmla="*/ 185 h 300"/>
              <a:gd name="T34" fmla="*/ 193 w 483"/>
              <a:gd name="T35" fmla="*/ 117 h 300"/>
              <a:gd name="T36" fmla="*/ 434 w 483"/>
              <a:gd name="T37" fmla="*/ 20 h 300"/>
              <a:gd name="T38" fmla="*/ 427 w 483"/>
              <a:gd name="T39" fmla="*/ 3 h 300"/>
              <a:gd name="T40" fmla="*/ 142 w 483"/>
              <a:gd name="T41" fmla="*/ 124 h 300"/>
              <a:gd name="T42" fmla="*/ 23 w 483"/>
              <a:gd name="T43" fmla="*/ 195 h 300"/>
              <a:gd name="T44" fmla="*/ 29 w 483"/>
              <a:gd name="T45" fmla="*/ 202 h 300"/>
              <a:gd name="T46" fmla="*/ 43 w 483"/>
              <a:gd name="T47" fmla="*/ 193 h 300"/>
              <a:gd name="T48" fmla="*/ 9 w 483"/>
              <a:gd name="T49" fmla="*/ 223 h 300"/>
              <a:gd name="T50" fmla="*/ 21 w 483"/>
              <a:gd name="T51" fmla="*/ 239 h 300"/>
              <a:gd name="T52" fmla="*/ 22 w 483"/>
              <a:gd name="T53" fmla="*/ 238 h 300"/>
              <a:gd name="T54" fmla="*/ 16 w 483"/>
              <a:gd name="T55" fmla="*/ 244 h 300"/>
              <a:gd name="T56" fmla="*/ 29 w 483"/>
              <a:gd name="T57" fmla="*/ 260 h 300"/>
              <a:gd name="T58" fmla="*/ 32 w 483"/>
              <a:gd name="T59" fmla="*/ 259 h 300"/>
              <a:gd name="T60" fmla="*/ 45 w 483"/>
              <a:gd name="T61" fmla="*/ 267 h 300"/>
              <a:gd name="T62" fmla="*/ 51 w 483"/>
              <a:gd name="T63" fmla="*/ 265 h 300"/>
              <a:gd name="T64" fmla="*/ 35 w 483"/>
              <a:gd name="T65" fmla="*/ 279 h 300"/>
              <a:gd name="T66" fmla="*/ 45 w 483"/>
              <a:gd name="T67" fmla="*/ 297 h 300"/>
              <a:gd name="T68" fmla="*/ 124 w 483"/>
              <a:gd name="T69" fmla="*/ 262 h 300"/>
              <a:gd name="T70" fmla="*/ 128 w 483"/>
              <a:gd name="T71" fmla="*/ 262 h 300"/>
              <a:gd name="T72" fmla="*/ 472 w 483"/>
              <a:gd name="T73" fmla="*/ 122 h 300"/>
              <a:gd name="T74" fmla="*/ 466 w 483"/>
              <a:gd name="T75" fmla="*/ 104 h 3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83" h="300">
                <a:moveTo>
                  <a:pt x="466" y="104"/>
                </a:moveTo>
                <a:cubicBezTo>
                  <a:pt x="450" y="109"/>
                  <a:pt x="433" y="115"/>
                  <a:pt x="417" y="121"/>
                </a:cubicBezTo>
                <a:cubicBezTo>
                  <a:pt x="414" y="119"/>
                  <a:pt x="411" y="118"/>
                  <a:pt x="407" y="119"/>
                </a:cubicBezTo>
                <a:cubicBezTo>
                  <a:pt x="371" y="125"/>
                  <a:pt x="337" y="137"/>
                  <a:pt x="303" y="150"/>
                </a:cubicBezTo>
                <a:cubicBezTo>
                  <a:pt x="272" y="161"/>
                  <a:pt x="242" y="173"/>
                  <a:pt x="214" y="187"/>
                </a:cubicBezTo>
                <a:cubicBezTo>
                  <a:pt x="182" y="203"/>
                  <a:pt x="151" y="223"/>
                  <a:pt x="120" y="240"/>
                </a:cubicBezTo>
                <a:cubicBezTo>
                  <a:pt x="173" y="205"/>
                  <a:pt x="231" y="175"/>
                  <a:pt x="290" y="152"/>
                </a:cubicBezTo>
                <a:cubicBezTo>
                  <a:pt x="325" y="140"/>
                  <a:pt x="360" y="129"/>
                  <a:pt x="394" y="118"/>
                </a:cubicBezTo>
                <a:cubicBezTo>
                  <a:pt x="406" y="115"/>
                  <a:pt x="403" y="100"/>
                  <a:pt x="394" y="97"/>
                </a:cubicBezTo>
                <a:cubicBezTo>
                  <a:pt x="404" y="94"/>
                  <a:pt x="414" y="90"/>
                  <a:pt x="424" y="86"/>
                </a:cubicBezTo>
                <a:cubicBezTo>
                  <a:pt x="436" y="81"/>
                  <a:pt x="432" y="64"/>
                  <a:pt x="418" y="66"/>
                </a:cubicBezTo>
                <a:cubicBezTo>
                  <a:pt x="405" y="68"/>
                  <a:pt x="392" y="70"/>
                  <a:pt x="380" y="74"/>
                </a:cubicBezTo>
                <a:cubicBezTo>
                  <a:pt x="382" y="73"/>
                  <a:pt x="384" y="72"/>
                  <a:pt x="386" y="71"/>
                </a:cubicBezTo>
                <a:cubicBezTo>
                  <a:pt x="397" y="66"/>
                  <a:pt x="389" y="51"/>
                  <a:pt x="378" y="53"/>
                </a:cubicBezTo>
                <a:cubicBezTo>
                  <a:pt x="322" y="64"/>
                  <a:pt x="270" y="92"/>
                  <a:pt x="218" y="119"/>
                </a:cubicBezTo>
                <a:cubicBezTo>
                  <a:pt x="206" y="123"/>
                  <a:pt x="195" y="128"/>
                  <a:pt x="183" y="133"/>
                </a:cubicBezTo>
                <a:cubicBezTo>
                  <a:pt x="149" y="148"/>
                  <a:pt x="116" y="167"/>
                  <a:pt x="84" y="185"/>
                </a:cubicBezTo>
                <a:cubicBezTo>
                  <a:pt x="118" y="159"/>
                  <a:pt x="155" y="137"/>
                  <a:pt x="193" y="117"/>
                </a:cubicBezTo>
                <a:cubicBezTo>
                  <a:pt x="274" y="85"/>
                  <a:pt x="357" y="60"/>
                  <a:pt x="434" y="20"/>
                </a:cubicBezTo>
                <a:cubicBezTo>
                  <a:pt x="443" y="15"/>
                  <a:pt x="436" y="0"/>
                  <a:pt x="427" y="3"/>
                </a:cubicBezTo>
                <a:cubicBezTo>
                  <a:pt x="330" y="35"/>
                  <a:pt x="231" y="71"/>
                  <a:pt x="142" y="124"/>
                </a:cubicBezTo>
                <a:cubicBezTo>
                  <a:pt x="100" y="143"/>
                  <a:pt x="60" y="166"/>
                  <a:pt x="23" y="195"/>
                </a:cubicBezTo>
                <a:cubicBezTo>
                  <a:pt x="19" y="198"/>
                  <a:pt x="24" y="205"/>
                  <a:pt x="29" y="202"/>
                </a:cubicBezTo>
                <a:cubicBezTo>
                  <a:pt x="33" y="199"/>
                  <a:pt x="38" y="196"/>
                  <a:pt x="43" y="193"/>
                </a:cubicBezTo>
                <a:cubicBezTo>
                  <a:pt x="31" y="202"/>
                  <a:pt x="20" y="213"/>
                  <a:pt x="9" y="223"/>
                </a:cubicBezTo>
                <a:cubicBezTo>
                  <a:pt x="0" y="232"/>
                  <a:pt x="11" y="243"/>
                  <a:pt x="21" y="239"/>
                </a:cubicBezTo>
                <a:cubicBezTo>
                  <a:pt x="21" y="239"/>
                  <a:pt x="21" y="238"/>
                  <a:pt x="22" y="238"/>
                </a:cubicBezTo>
                <a:cubicBezTo>
                  <a:pt x="20" y="240"/>
                  <a:pt x="18" y="242"/>
                  <a:pt x="16" y="244"/>
                </a:cubicBezTo>
                <a:cubicBezTo>
                  <a:pt x="9" y="254"/>
                  <a:pt x="18" y="265"/>
                  <a:pt x="29" y="260"/>
                </a:cubicBezTo>
                <a:cubicBezTo>
                  <a:pt x="30" y="260"/>
                  <a:pt x="31" y="259"/>
                  <a:pt x="32" y="259"/>
                </a:cubicBezTo>
                <a:cubicBezTo>
                  <a:pt x="33" y="264"/>
                  <a:pt x="38" y="269"/>
                  <a:pt x="45" y="267"/>
                </a:cubicBezTo>
                <a:cubicBezTo>
                  <a:pt x="47" y="267"/>
                  <a:pt x="49" y="266"/>
                  <a:pt x="51" y="265"/>
                </a:cubicBezTo>
                <a:cubicBezTo>
                  <a:pt x="45" y="270"/>
                  <a:pt x="40" y="274"/>
                  <a:pt x="35" y="279"/>
                </a:cubicBezTo>
                <a:cubicBezTo>
                  <a:pt x="27" y="286"/>
                  <a:pt x="35" y="300"/>
                  <a:pt x="45" y="297"/>
                </a:cubicBezTo>
                <a:cubicBezTo>
                  <a:pt x="73" y="288"/>
                  <a:pt x="99" y="276"/>
                  <a:pt x="124" y="262"/>
                </a:cubicBezTo>
                <a:cubicBezTo>
                  <a:pt x="126" y="263"/>
                  <a:pt x="127" y="263"/>
                  <a:pt x="128" y="262"/>
                </a:cubicBezTo>
                <a:cubicBezTo>
                  <a:pt x="248" y="231"/>
                  <a:pt x="355" y="163"/>
                  <a:pt x="472" y="122"/>
                </a:cubicBezTo>
                <a:cubicBezTo>
                  <a:pt x="483" y="118"/>
                  <a:pt x="478" y="100"/>
                  <a:pt x="466" y="104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3" name="Rectangle 2"/>
          <p:cNvSpPr/>
          <p:nvPr/>
        </p:nvSpPr>
        <p:spPr>
          <a:xfrm>
            <a:off x="467024" y="252025"/>
            <a:ext cx="4146115" cy="7265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ận xét</a:t>
            </a:r>
            <a:endParaRPr lang="en-US" sz="4400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72056" y="1608075"/>
            <a:ext cx="939624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+) Khi hệ số a &gt; 0 thì góc     tạo bởi đường thẳng </a:t>
            </a:r>
          </a:p>
          <a:p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y = ax + b và trục Ox là góc nhọn.</a:t>
            </a:r>
          </a:p>
          <a:p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Hệ số a càng lớn thì góc     càng lớn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56558"/>
              </p:ext>
            </p:extLst>
          </p:nvPr>
        </p:nvGraphicFramePr>
        <p:xfrm>
          <a:off x="5871000" y="1786696"/>
          <a:ext cx="498269" cy="438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39680" progId="Equation.DSMT4">
                  <p:embed/>
                </p:oleObj>
              </mc:Choice>
              <mc:Fallback>
                <p:oleObj name="Equation" r:id="rId2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71000" y="1786696"/>
                        <a:ext cx="498269" cy="438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424673"/>
              </p:ext>
            </p:extLst>
          </p:nvPr>
        </p:nvGraphicFramePr>
        <p:xfrm>
          <a:off x="5691349" y="2877254"/>
          <a:ext cx="4984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8600" imgH="439560" progId="Equation.DSMT4">
                  <p:embed/>
                </p:oleObj>
              </mc:Choice>
              <mc:Fallback>
                <p:oleObj name="Equation" r:id="rId4" imgW="498600" imgH="43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91349" y="2877254"/>
                        <a:ext cx="498475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700515"/>
              </p:ext>
            </p:extLst>
          </p:nvPr>
        </p:nvGraphicFramePr>
        <p:xfrm>
          <a:off x="7993929" y="2714619"/>
          <a:ext cx="1894607" cy="66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228600" progId="Equation.DSMT4">
                  <p:embed/>
                </p:oleObj>
              </mc:Choice>
              <mc:Fallback>
                <p:oleObj name="Equation" r:id="rId6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93929" y="2714619"/>
                        <a:ext cx="1894607" cy="668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72056" y="3641889"/>
            <a:ext cx="939624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+) Khi hệ số a &lt; 0 thì góc     tạo bởi đường thẳng </a:t>
            </a:r>
          </a:p>
          <a:p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y = ax + b và trục Ox là góc tù.</a:t>
            </a:r>
          </a:p>
          <a:p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Hệ số a càng lớn thì góc     càng lớ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803256"/>
              </p:ext>
            </p:extLst>
          </p:nvPr>
        </p:nvGraphicFramePr>
        <p:xfrm>
          <a:off x="5871000" y="3820510"/>
          <a:ext cx="498269" cy="438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39680" progId="Equation.DSMT4">
                  <p:embed/>
                </p:oleObj>
              </mc:Choice>
              <mc:Fallback>
                <p:oleObj name="Equation" r:id="rId8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71000" y="3820510"/>
                        <a:ext cx="498269" cy="438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735216"/>
              </p:ext>
            </p:extLst>
          </p:nvPr>
        </p:nvGraphicFramePr>
        <p:xfrm>
          <a:off x="5691349" y="4911068"/>
          <a:ext cx="4984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8600" imgH="439560" progId="Equation.DSMT4">
                  <p:embed/>
                </p:oleObj>
              </mc:Choice>
              <mc:Fallback>
                <p:oleObj name="Equation" r:id="rId10" imgW="498600" imgH="43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91349" y="4911068"/>
                        <a:ext cx="498475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012784"/>
              </p:ext>
            </p:extLst>
          </p:nvPr>
        </p:nvGraphicFramePr>
        <p:xfrm>
          <a:off x="7805393" y="4686476"/>
          <a:ext cx="2213319" cy="70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1000" imgH="228600" progId="Equation.DSMT4">
                  <p:embed/>
                </p:oleObj>
              </mc:Choice>
              <mc:Fallback>
                <p:oleObj name="Equation" r:id="rId11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05393" y="4686476"/>
                        <a:ext cx="2213319" cy="70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498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>
            <a:extLst>
              <a:ext uri="{FF2B5EF4-FFF2-40B4-BE49-F238E27FC236}">
                <a16:creationId xmlns:a16="http://schemas.microsoft.com/office/drawing/2014/main" id="{F027A450-CD6B-4746-9A03-CC7AE88D51B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443544" y="388983"/>
            <a:ext cx="1042988" cy="1044575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chemeClr val="accent1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kern="0">
                <a:solidFill>
                  <a:prstClr val="black"/>
                </a:solidFill>
                <a:latin typeface="Impact" pitchFamily="34" charset="0"/>
                <a:ea typeface="宋体" panose="02010600030101010101" pitchFamily="2" charset="-122"/>
              </a:rPr>
              <a:t> </a:t>
            </a:r>
            <a:endParaRPr lang="zh-CN" altLang="en-US" kern="0">
              <a:solidFill>
                <a:prstClr val="black"/>
              </a:solidFill>
              <a:latin typeface="Impact" pitchFamily="34" charset="0"/>
              <a:ea typeface="宋体" panose="02010600030101010101" pitchFamily="2" charset="-122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EFEFA0EC-4E8B-4CF8-9959-E91D80857772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532444" y="479470"/>
            <a:ext cx="865188" cy="863600"/>
          </a:xfrm>
          <a:prstGeom prst="ellipse">
            <a:avLst/>
          </a:prstGeom>
          <a:solidFill>
            <a:schemeClr val="accent1"/>
          </a:solidFill>
          <a:ln w="63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4400" kern="0" dirty="0">
                <a:solidFill>
                  <a:prstClr val="white"/>
                </a:solidFill>
                <a:latin typeface="Impact" pitchFamily="34" charset="0"/>
                <a:ea typeface="宋体" panose="02010600030101010101" pitchFamily="2" charset="-122"/>
              </a:rPr>
              <a:t>2</a:t>
            </a:r>
            <a:endParaRPr lang="zh-CN" altLang="en-US" sz="4400" kern="0" dirty="0">
              <a:solidFill>
                <a:prstClr val="white"/>
              </a:solidFill>
              <a:latin typeface="Impact" pitchFamily="34" charset="0"/>
              <a:ea typeface="宋体" panose="02010600030101010101" pitchFamily="2" charset="-122"/>
            </a:endParaRPr>
          </a:p>
        </p:txBody>
      </p:sp>
      <p:cxnSp>
        <p:nvCxnSpPr>
          <p:cNvPr id="3076" name="直接连接符 16">
            <a:extLst>
              <a:ext uri="{FF2B5EF4-FFF2-40B4-BE49-F238E27FC236}">
                <a16:creationId xmlns:a16="http://schemas.microsoft.com/office/drawing/2014/main" id="{AC8BA5D3-50FA-4643-9328-499D8CCB3D8D}"/>
              </a:ext>
            </a:extLst>
          </p:cNvPr>
          <p:cNvCxnSpPr>
            <a:cxnSpLocks noChangeShapeType="1"/>
            <a:stCxn id="15" idx="6"/>
          </p:cNvCxnSpPr>
          <p:nvPr>
            <p:custDataLst>
              <p:tags r:id="rId4"/>
            </p:custDataLst>
          </p:nvPr>
        </p:nvCxnSpPr>
        <p:spPr bwMode="auto">
          <a:xfrm flipV="1">
            <a:off x="1486532" y="911270"/>
            <a:ext cx="1086998" cy="1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headEnd/>
            <a:tailEnd type="oval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Rectangle 1"/>
          <p:cNvSpPr/>
          <p:nvPr/>
        </p:nvSpPr>
        <p:spPr>
          <a:xfrm>
            <a:off x="1420650" y="292254"/>
            <a:ext cx="1152880" cy="6686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vi-VN" sz="32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í dụ</a:t>
            </a:r>
            <a:endParaRPr lang="en-US" sz="3200" dirty="0">
              <a:solidFill>
                <a:schemeClr val="accent5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578073" y="1434564"/>
            <a:ext cx="3397084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 dụ 1: (sgk.tr57)</a:t>
            </a:r>
            <a:endParaRPr lang="vi-VN" sz="32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Cho hàm số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657836" y="2995905"/>
            <a:ext cx="788817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arenR"/>
            </a:pP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Vẽ đồ thị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của hàm số trên.</a:t>
            </a:r>
          </a:p>
          <a:p>
            <a:pPr marL="514350" indent="-514350">
              <a:buAutoNum type="alphaLcParenR"/>
            </a:pP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Tính góc tạo bởi đường thẳng                  và trục Ox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367279"/>
              </p:ext>
            </p:extLst>
          </p:nvPr>
        </p:nvGraphicFramePr>
        <p:xfrm>
          <a:off x="5795873" y="2249484"/>
          <a:ext cx="1654598" cy="53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2713" imgH="238199" progId="Equation.DSMT4">
                  <p:embed/>
                </p:oleObj>
              </mc:Choice>
              <mc:Fallback>
                <p:oleObj name="Equation" r:id="rId7" imgW="742713" imgH="2381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5873" y="2249484"/>
                        <a:ext cx="1654598" cy="53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078679"/>
              </p:ext>
            </p:extLst>
          </p:nvPr>
        </p:nvGraphicFramePr>
        <p:xfrm>
          <a:off x="5267325" y="3162300"/>
          <a:ext cx="16557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55640" imgH="530280" progId="Equation.DSMT4">
                  <p:embed/>
                </p:oleObj>
              </mc:Choice>
              <mc:Fallback>
                <p:oleObj name="Equation" r:id="rId9" imgW="1655640" imgH="530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67325" y="3162300"/>
                        <a:ext cx="1655763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037915"/>
              </p:ext>
            </p:extLst>
          </p:nvPr>
        </p:nvGraphicFramePr>
        <p:xfrm>
          <a:off x="5267325" y="3162300"/>
          <a:ext cx="16557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55640" imgH="530280" progId="Equation.DSMT4">
                  <p:embed/>
                </p:oleObj>
              </mc:Choice>
              <mc:Fallback>
                <p:oleObj name="Equation" r:id="rId11" imgW="1655640" imgH="530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67325" y="3162300"/>
                        <a:ext cx="1655763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931383"/>
              </p:ext>
            </p:extLst>
          </p:nvPr>
        </p:nvGraphicFramePr>
        <p:xfrm>
          <a:off x="5267325" y="3162300"/>
          <a:ext cx="16557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5640" imgH="530280" progId="Equation.DSMT4">
                  <p:embed/>
                </p:oleObj>
              </mc:Choice>
              <mc:Fallback>
                <p:oleObj name="Equation" r:id="rId12" imgW="1655640" imgH="530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67325" y="3162300"/>
                        <a:ext cx="1655763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671793"/>
              </p:ext>
            </p:extLst>
          </p:nvPr>
        </p:nvGraphicFramePr>
        <p:xfrm>
          <a:off x="9238252" y="3570194"/>
          <a:ext cx="16557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2713" imgH="238199" progId="Equation.DSMT4">
                  <p:embed/>
                </p:oleObj>
              </mc:Choice>
              <mc:Fallback>
                <p:oleObj name="Equation" r:id="rId14" imgW="742713" imgH="23819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8252" y="3570194"/>
                        <a:ext cx="16557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7"/>
          <p:cNvGrpSpPr/>
          <p:nvPr/>
        </p:nvGrpSpPr>
        <p:grpSpPr>
          <a:xfrm>
            <a:off x="485309" y="2295870"/>
            <a:ext cx="2088222" cy="1784809"/>
            <a:chOff x="2067317" y="1810431"/>
            <a:chExt cx="2488837" cy="2293259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7" name="圆角矩形 8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8987">
                <a:defRPr/>
              </a:pP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8" name="圆角矩形 9"/>
            <p:cNvSpPr/>
            <p:nvPr/>
          </p:nvSpPr>
          <p:spPr>
            <a:xfrm rot="2700000">
              <a:off x="2067317" y="1810431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8987">
                <a:defRPr/>
              </a:pPr>
              <a:r>
                <a:rPr lang="en-US" altLang="zh-CN" sz="2000" kern="0">
                  <a:solidFill>
                    <a:srgbClr val="14436A"/>
                  </a:solidFill>
                  <a:latin typeface="Arial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19" name="Picture 10" descr="Trẻ Em, Mầm Non, Đọc Sách, Học Tập, Cô Bé, Tải hình PNG 342 -  Free.Vector6.com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713" y="2183056"/>
            <a:ext cx="2076357" cy="2076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42963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" grpId="0"/>
      <p:bldP spid="11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84697" y="553830"/>
            <a:ext cx="33970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 dụ 1: (sgk.tr57)</a:t>
            </a:r>
            <a:endParaRPr lang="en-US" sz="32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32444" y="1382800"/>
            <a:ext cx="6096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Vẽ đồ thị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hàm số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326934"/>
              </p:ext>
            </p:extLst>
          </p:nvPr>
        </p:nvGraphicFramePr>
        <p:xfrm>
          <a:off x="3987185" y="1473091"/>
          <a:ext cx="1654598" cy="53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2713" imgH="238199" progId="Equation.DSMT4">
                  <p:embed/>
                </p:oleObj>
              </mc:Choice>
              <mc:Fallback>
                <p:oleObj name="Equation" r:id="rId4" imgW="742713" imgH="2381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7185" y="1473091"/>
                        <a:ext cx="1654598" cy="53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84697" y="2057419"/>
            <a:ext cx="6096000" cy="35394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3200" i="1" dirty="0">
                <a:latin typeface="Times New Roman" pitchFamily="18" charset="0"/>
                <a:cs typeface="Times New Roman" pitchFamily="18" charset="0"/>
              </a:rPr>
              <a:t>Giải</a:t>
            </a:r>
          </a:p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Khi x = 0 thì y = 2 , ta được điểm A(0; 2).</a:t>
            </a:r>
          </a:p>
          <a:p>
            <a:endParaRPr lang="vi-VN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Khi y = 0 thì x =       , ta được điểm </a:t>
            </a:r>
          </a:p>
          <a:p>
            <a:endParaRPr lang="vi-VN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532247"/>
              </p:ext>
            </p:extLst>
          </p:nvPr>
        </p:nvGraphicFramePr>
        <p:xfrm>
          <a:off x="5268913" y="3162300"/>
          <a:ext cx="16541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4200" imgH="530280" progId="Equation.DSMT4">
                  <p:embed/>
                </p:oleObj>
              </mc:Choice>
              <mc:Fallback>
                <p:oleObj name="Equation" r:id="rId6" imgW="1654200" imgH="530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8913" y="3162300"/>
                        <a:ext cx="165417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215079"/>
              </p:ext>
            </p:extLst>
          </p:nvPr>
        </p:nvGraphicFramePr>
        <p:xfrm>
          <a:off x="3580444" y="3820467"/>
          <a:ext cx="613367" cy="105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393480" progId="Equation.DSMT4">
                  <p:embed/>
                </p:oleObj>
              </mc:Choice>
              <mc:Fallback>
                <p:oleObj name="Equation" r:id="rId8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80444" y="3820467"/>
                        <a:ext cx="613367" cy="1056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373148"/>
              </p:ext>
            </p:extLst>
          </p:nvPr>
        </p:nvGraphicFramePr>
        <p:xfrm>
          <a:off x="1043588" y="4777547"/>
          <a:ext cx="1463853" cy="121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431640" progId="Equation.DSMT4">
                  <p:embed/>
                </p:oleObj>
              </mc:Choice>
              <mc:Fallback>
                <p:oleObj name="Equation" r:id="rId10" imgW="520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3588" y="4777547"/>
                        <a:ext cx="1463853" cy="121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>
            <a:extLst>
              <a:ext uri="{FF2B5EF4-FFF2-40B4-BE49-F238E27FC236}">
                <a16:creationId xmlns:a16="http://schemas.microsoft.com/office/drawing/2014/main" id="{57C121E8-7116-49FE-BC4B-0916C7216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64" y="6012624"/>
            <a:ext cx="120996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đồ thị hàm số</a:t>
            </a:r>
            <a:r>
              <a:rPr kumimoji="0" lang="vi-VN" altLang="en-US" sz="3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3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kumimoji="0" lang="vi-VN" altLang="en-US" sz="3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3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kumimoji="0" lang="vi-VN" altLang="en-US" sz="3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vi-VN" altLang="en-US" sz="3200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3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hẳng </a:t>
            </a:r>
            <a:r>
              <a:rPr lang="vi-VN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 qua hai điểm </a:t>
            </a:r>
            <a:r>
              <a:rPr kumimoji="0" lang="vi-VN" altLang="en-US" sz="3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và</a:t>
            </a:r>
            <a:r>
              <a:rPr kumimoji="0" lang="vi-VN" altLang="en-US" sz="3200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nl-NL" altLang="en-US" sz="3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endParaRPr kumimoji="0" lang="nl-NL" altLang="en-US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5829"/>
              </p:ext>
            </p:extLst>
          </p:nvPr>
        </p:nvGraphicFramePr>
        <p:xfrm>
          <a:off x="3169605" y="6119763"/>
          <a:ext cx="16541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2713" imgH="238199" progId="Equation.DSMT4">
                  <p:embed/>
                </p:oleObj>
              </mc:Choice>
              <mc:Fallback>
                <p:oleObj name="Equation" r:id="rId12" imgW="742713" imgH="23819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605" y="6119763"/>
                        <a:ext cx="16541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F9E8C609-DD48-4597-811D-4D3437BA41FD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0" t="1470" r="1877" b="1612"/>
          <a:stretch/>
        </p:blipFill>
        <p:spPr>
          <a:xfrm>
            <a:off x="7380516" y="130629"/>
            <a:ext cx="4767943" cy="523603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58885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84697" y="285808"/>
            <a:ext cx="33970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 dụ 1: (sgk.tr57)</a:t>
            </a:r>
            <a:endParaRPr lang="en-US" sz="32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32444" y="2628314"/>
            <a:ext cx="6096000" cy="255454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3200" i="1" dirty="0">
                <a:latin typeface="Times New Roman" pitchFamily="18" charset="0"/>
                <a:cs typeface="Times New Roman" pitchFamily="18" charset="0"/>
              </a:rPr>
              <a:t>Hướng dẫn</a:t>
            </a:r>
          </a:p>
          <a:p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+ Xác định góc α đường thẳng 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và trục Ox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+ Xác định độ dài OA, OB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+ Từ đó tính α theo tan α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8891"/>
              </p:ext>
            </p:extLst>
          </p:nvPr>
        </p:nvGraphicFramePr>
        <p:xfrm>
          <a:off x="5144523" y="4449787"/>
          <a:ext cx="624701" cy="883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998" imgH="390992" progId="Equation.DSMT4">
                  <p:embed/>
                </p:oleObj>
              </mc:Choice>
              <mc:Fallback>
                <p:oleObj name="Equation" r:id="rId4" imgW="275998" imgH="3909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4523" y="4449787"/>
                        <a:ext cx="624701" cy="883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594713"/>
              </p:ext>
            </p:extLst>
          </p:nvPr>
        </p:nvGraphicFramePr>
        <p:xfrm>
          <a:off x="5724525" y="3179932"/>
          <a:ext cx="1654598" cy="53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2713" imgH="238199" progId="Equation.DSMT4">
                  <p:embed/>
                </p:oleObj>
              </mc:Choice>
              <mc:Fallback>
                <p:oleObj name="Equation" r:id="rId6" imgW="742713" imgH="2381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24525" y="3179932"/>
                        <a:ext cx="1654598" cy="53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2444" y="1382800"/>
            <a:ext cx="6096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b) Tính góc tạo bởi đường thẳng                  và trục Ox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31938"/>
              </p:ext>
            </p:extLst>
          </p:nvPr>
        </p:nvGraphicFramePr>
        <p:xfrm>
          <a:off x="5987284" y="1503363"/>
          <a:ext cx="16541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2713" imgH="238199" progId="Equation.DSMT4">
                  <p:embed/>
                </p:oleObj>
              </mc:Choice>
              <mc:Fallback>
                <p:oleObj name="Equation" r:id="rId8" imgW="742713" imgH="23819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284" y="1503363"/>
                        <a:ext cx="16541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4E979890-3FF4-4599-86A8-2551A6E4505C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0" t="1470" r="1877" b="1612"/>
          <a:stretch/>
        </p:blipFill>
        <p:spPr>
          <a:xfrm>
            <a:off x="7379123" y="10299"/>
            <a:ext cx="4767943" cy="523603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08179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84697" y="585588"/>
            <a:ext cx="33970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 dụ 1: (sgk.tr57)</a:t>
            </a:r>
            <a:endParaRPr lang="en-US" sz="32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84697" y="1863598"/>
            <a:ext cx="6553397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vi-V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) G</a:t>
            </a:r>
            <a:r>
              <a:rPr kumimoji="0" lang="nl-NL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ọi α là góc tạo bởi</a:t>
            </a:r>
            <a:r>
              <a:rPr kumimoji="0" lang="vi-V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với trục Ox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Khi đó α =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Áp dụng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tỉ số lượng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giác 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của góc nhọ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ho </a:t>
            </a:r>
            <a:r>
              <a:rPr lang="nl-NL" sz="3200" dirty="0">
                <a:latin typeface="Times New Roman" pitchFamily="18" charset="0"/>
                <a:cs typeface="Times New Roman" pitchFamily="18" charset="0"/>
                <a:sym typeface="Euclid Symbol"/>
              </a:rPr>
              <a:t>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OAB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629790"/>
              </p:ext>
            </p:extLst>
          </p:nvPr>
        </p:nvGraphicFramePr>
        <p:xfrm>
          <a:off x="4617791" y="1908123"/>
          <a:ext cx="1923045" cy="58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300" imgH="228600" progId="Equation.DSMT4">
                  <p:embed/>
                </p:oleObj>
              </mc:Choice>
              <mc:Fallback>
                <p:oleObj name="Equation" r:id="rId2" imgW="749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791" y="1908123"/>
                        <a:ext cx="1923045" cy="584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681530"/>
              </p:ext>
            </p:extLst>
          </p:nvPr>
        </p:nvGraphicFramePr>
        <p:xfrm>
          <a:off x="825983" y="4527294"/>
          <a:ext cx="4158484" cy="998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7923" imgH="390992" progId="Equation.DSMT4">
                  <p:embed/>
                </p:oleObj>
              </mc:Choice>
              <mc:Fallback>
                <p:oleObj name="Equation" r:id="rId4" imgW="1627923" imgH="3909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5983" y="4527294"/>
                        <a:ext cx="4158484" cy="998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800618"/>
              </p:ext>
            </p:extLst>
          </p:nvPr>
        </p:nvGraphicFramePr>
        <p:xfrm>
          <a:off x="2723880" y="2778534"/>
          <a:ext cx="900667" cy="608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2285" imgH="238199" progId="Equation.DSMT4">
                  <p:embed/>
                </p:oleObj>
              </mc:Choice>
              <mc:Fallback>
                <p:oleObj name="Equation" r:id="rId6" imgW="352285" imgH="2381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23880" y="2778534"/>
                        <a:ext cx="900667" cy="608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7B94BAA5-4F5C-4ACD-AA23-6FC204F6F5C5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0" t="1470" r="1877" b="1612"/>
          <a:stretch/>
        </p:blipFill>
        <p:spPr>
          <a:xfrm>
            <a:off x="7379123" y="10299"/>
            <a:ext cx="4767943" cy="5236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4590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n 1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0239675" y="144960"/>
            <a:ext cx="1934556" cy="1561645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3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54808" y="625526"/>
            <a:ext cx="812273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BÀI TẬP 1</a:t>
            </a:r>
          </a:p>
          <a:p>
            <a:r>
              <a:rPr lang="nl-NL" sz="3600" dirty="0">
                <a:latin typeface="Times New Roman" pitchFamily="18" charset="0"/>
                <a:cs typeface="Times New Roman" pitchFamily="18" charset="0"/>
              </a:rPr>
              <a:t>Cho hàm số: </a:t>
            </a:r>
            <a:endParaRPr lang="vi-VN" sz="3600" dirty="0">
              <a:latin typeface="Times New Roman" pitchFamily="18" charset="0"/>
              <a:cs typeface="Times New Roman" pitchFamily="18" charset="0"/>
            </a:endParaRPr>
          </a:p>
          <a:p>
            <a:endParaRPr lang="vi-VN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3600" dirty="0">
                <a:latin typeface="Times New Roman" pitchFamily="18" charset="0"/>
                <a:cs typeface="Times New Roman" pitchFamily="18" charset="0"/>
              </a:rPr>
              <a:t>a) Hãy xác định hệ số a, b của hàm số trên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3600" dirty="0">
                <a:latin typeface="Times New Roman" pitchFamily="18" charset="0"/>
                <a:cs typeface="Times New Roman" pitchFamily="18" charset="0"/>
              </a:rPr>
              <a:t>b) Vẽ đồ thị của hàm số trên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96955"/>
              </p:ext>
            </p:extLst>
          </p:nvPr>
        </p:nvGraphicFramePr>
        <p:xfrm>
          <a:off x="5534315" y="897263"/>
          <a:ext cx="2346900" cy="1337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5570" imgH="505227" progId="Equation.DSMT4">
                  <p:embed/>
                </p:oleObj>
              </mc:Choice>
              <mc:Fallback>
                <p:oleObj name="Equation" r:id="rId2" imgW="885570" imgH="5052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34315" y="897263"/>
                        <a:ext cx="2346900" cy="1337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57135" y="3823487"/>
            <a:ext cx="979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11C0B53-1C04-4E8E-9028-FF2A30E2D939}"/>
              </a:ext>
            </a:extLst>
          </p:cNvPr>
          <p:cNvGrpSpPr/>
          <p:nvPr/>
        </p:nvGrpSpPr>
        <p:grpSpPr>
          <a:xfrm>
            <a:off x="2984051" y="4231057"/>
            <a:ext cx="4585003" cy="1222375"/>
            <a:chOff x="4597561" y="4039477"/>
            <a:chExt cx="4585003" cy="1222375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4156524"/>
                </p:ext>
              </p:extLst>
            </p:nvPr>
          </p:nvGraphicFramePr>
          <p:xfrm>
            <a:off x="6421901" y="4039477"/>
            <a:ext cx="2760663" cy="1222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02960" imgH="444240" progId="Equation.DSMT4">
                    <p:embed/>
                  </p:oleObj>
                </mc:Choice>
                <mc:Fallback>
                  <p:oleObj name="Equation" r:id="rId4" imgW="10029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421901" y="4039477"/>
                          <a:ext cx="2760663" cy="1222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875AD187-6BF3-4662-A8B2-E6191D347D89}"/>
                </a:ext>
              </a:extLst>
            </p:cNvPr>
            <p:cNvSpPr txBox="1"/>
            <p:nvPr/>
          </p:nvSpPr>
          <p:spPr>
            <a:xfrm>
              <a:off x="4597561" y="4338571"/>
              <a:ext cx="400929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Ta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</p:grpSp>
      <p:grpSp>
        <p:nvGrpSpPr>
          <p:cNvPr id="11" name="组合 7"/>
          <p:cNvGrpSpPr/>
          <p:nvPr/>
        </p:nvGrpSpPr>
        <p:grpSpPr>
          <a:xfrm>
            <a:off x="548585" y="1104200"/>
            <a:ext cx="1949089" cy="1788971"/>
            <a:chOff x="2067317" y="1810431"/>
            <a:chExt cx="2488837" cy="2293259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3" name="圆角矩形 8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8987">
                <a:defRPr/>
              </a:pP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4" name="圆角矩形 9"/>
            <p:cNvSpPr/>
            <p:nvPr/>
          </p:nvSpPr>
          <p:spPr>
            <a:xfrm rot="2700000">
              <a:off x="2067317" y="1810431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8987">
                <a:defRPr/>
              </a:pPr>
              <a:r>
                <a:rPr lang="en-US" altLang="zh-CN" sz="2000" kern="0">
                  <a:solidFill>
                    <a:srgbClr val="14436A"/>
                  </a:solidFill>
                  <a:latin typeface="Arial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15" name="Picture 10" descr="Trẻ Em, Mầm Non, Đọc Sách, Học Tập, Cô Bé, Tải hình PNG 342 -  Free.Vector6.com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90" y="991386"/>
            <a:ext cx="2064611" cy="2065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0712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02888" y="461750"/>
            <a:ext cx="553677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BÀI TẬP 1</a:t>
            </a:r>
          </a:p>
          <a:p>
            <a:r>
              <a:rPr lang="nl-NL" sz="3600" dirty="0">
                <a:latin typeface="Times New Roman" pitchFamily="18" charset="0"/>
                <a:cs typeface="Times New Roman" pitchFamily="18" charset="0"/>
              </a:rPr>
              <a:t>Cho hàm số: </a:t>
            </a:r>
            <a:endParaRPr lang="vi-VN" sz="3600" dirty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3600" dirty="0">
                <a:latin typeface="Times New Roman" pitchFamily="18" charset="0"/>
                <a:cs typeface="Times New Roman" pitchFamily="18" charset="0"/>
              </a:rPr>
              <a:t>b) Vẽ đồ thị của hàm số trên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596139"/>
              </p:ext>
            </p:extLst>
          </p:nvPr>
        </p:nvGraphicFramePr>
        <p:xfrm>
          <a:off x="3282395" y="733487"/>
          <a:ext cx="2346900" cy="1337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5570" imgH="505227" progId="Equation.DSMT4">
                  <p:embed/>
                </p:oleObj>
              </mc:Choice>
              <mc:Fallback>
                <p:oleObj name="Equation" r:id="rId2" imgW="885570" imgH="5052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2395" y="733487"/>
                        <a:ext cx="2346900" cy="1337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438437"/>
              </p:ext>
            </p:extLst>
          </p:nvPr>
        </p:nvGraphicFramePr>
        <p:xfrm>
          <a:off x="7040891" y="372730"/>
          <a:ext cx="5151108" cy="508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3209524" imgH="3180952" progId="Paint.Picture">
                  <p:embed/>
                </p:oleObj>
              </mc:Choice>
              <mc:Fallback>
                <p:oleObj name="Bitmap Image" r:id="rId4" imgW="3209524" imgH="318095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891" y="372730"/>
                        <a:ext cx="5151108" cy="5083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02888" y="3147736"/>
            <a:ext cx="55367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Khi x = 0 thì y = -3 , ta được điểm A(0; -3).</a:t>
            </a:r>
          </a:p>
          <a:p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Khi y = 0 thì x =  2, ta được điểm B(2; 0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57C121E8-7116-49FE-BC4B-0916C7216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468" y="5500127"/>
            <a:ext cx="1209963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6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đồ thị hàm số</a:t>
            </a:r>
            <a:r>
              <a:rPr kumimoji="0" lang="vi-VN" altLang="en-US" sz="36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nl-NL" altLang="en-US" sz="36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kumimoji="0" lang="vi-VN" altLang="en-US" sz="36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36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kumimoji="0" lang="vi-VN" altLang="en-US" sz="36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vi-VN" altLang="en-US" sz="3600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36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hẳng </a:t>
            </a:r>
            <a:r>
              <a:rPr lang="vi-VN" alt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 qua hai điểm </a:t>
            </a:r>
            <a:r>
              <a:rPr kumimoji="0" lang="vi-VN" altLang="en-US" sz="36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và</a:t>
            </a:r>
            <a:r>
              <a:rPr kumimoji="0" lang="vi-VN" altLang="en-US" sz="3600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6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nl-NL" altLang="en-US" sz="36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endParaRPr kumimoji="0" lang="nl-NL" altLang="en-US" sz="36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957793"/>
              </p:ext>
            </p:extLst>
          </p:nvPr>
        </p:nvGraphicFramePr>
        <p:xfrm>
          <a:off x="4226378" y="5266756"/>
          <a:ext cx="2105641" cy="120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5570" imgH="505227" progId="Equation.DSMT4">
                  <p:embed/>
                </p:oleObj>
              </mc:Choice>
              <mc:Fallback>
                <p:oleObj name="Equation" r:id="rId6" imgW="885570" imgH="50522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378" y="5266756"/>
                        <a:ext cx="2105641" cy="1200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021171" y="4429737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060675" y="2855348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4998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n 1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0239675" y="144960"/>
            <a:ext cx="1934556" cy="1561645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4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890357E-DE32-4817-B538-A2C7B1091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22231"/>
              </p:ext>
            </p:extLst>
          </p:nvPr>
        </p:nvGraphicFramePr>
        <p:xfrm>
          <a:off x="6409222" y="1299242"/>
          <a:ext cx="1934556" cy="103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939600" progId="Equation.DSMT4">
                  <p:embed/>
                </p:oleObj>
              </mc:Choice>
              <mc:Fallback>
                <p:oleObj name="Equation" r:id="rId2" imgW="1752480" imgH="939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9222" y="1299242"/>
                        <a:ext cx="1934556" cy="103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>
            <a:extLst>
              <a:ext uri="{FF2B5EF4-FFF2-40B4-BE49-F238E27FC236}">
                <a16:creationId xmlns:a16="http://schemas.microsoft.com/office/drawing/2014/main" id="{3212C4CB-ECF7-4796-B686-CBD84EEC1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321" y="1524191"/>
            <a:ext cx="94204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Vẽ đồ thị hàm số:</a:t>
            </a:r>
            <a:r>
              <a:rPr kumimoji="0" lang="vi-VN" altLang="en-US" sz="3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nl-NL" altLang="en-US" sz="3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và</a:t>
            </a:r>
            <a:endParaRPr kumimoji="0" lang="nl-NL" altLang="en-US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BFE72DD7-162F-40F0-AE7C-B4DCE846A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758995"/>
              </p:ext>
            </p:extLst>
          </p:nvPr>
        </p:nvGraphicFramePr>
        <p:xfrm>
          <a:off x="9157851" y="1628177"/>
          <a:ext cx="1787696" cy="446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419040" progId="Equation.DSMT4">
                  <p:embed/>
                </p:oleObj>
              </mc:Choice>
              <mc:Fallback>
                <p:oleObj name="Equation" r:id="rId4" imgW="1676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57851" y="1628177"/>
                        <a:ext cx="1787696" cy="446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12">
            <a:extLst>
              <a:ext uri="{FF2B5EF4-FFF2-40B4-BE49-F238E27FC236}">
                <a16:creationId xmlns:a16="http://schemas.microsoft.com/office/drawing/2014/main" id="{FB7BF721-5D72-4D15-AD0B-EA06F89F9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321" y="2455157"/>
            <a:ext cx="8664106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Tính số đo các góc của tam giác có đỉnh là giao điểm của hai đường thẳng và của hai đường thẳng với trục hoành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Tính chu vi, diện tích của tam giác.</a:t>
            </a:r>
            <a:endParaRPr kumimoji="0" lang="nl-NL" altLang="en-US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59321" y="688914"/>
            <a:ext cx="23566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BÀI TẬP 2</a:t>
            </a:r>
          </a:p>
        </p:txBody>
      </p:sp>
      <p:grpSp>
        <p:nvGrpSpPr>
          <p:cNvPr id="9" name="组合 13"/>
          <p:cNvGrpSpPr/>
          <p:nvPr/>
        </p:nvGrpSpPr>
        <p:grpSpPr>
          <a:xfrm>
            <a:off x="316530" y="1328536"/>
            <a:ext cx="2358434" cy="1933279"/>
            <a:chOff x="2067318" y="1810430"/>
            <a:chExt cx="2488836" cy="2293260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1" name="圆角矩形 14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8987">
                <a:defRPr/>
              </a:pP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2" name="圆角矩形 15"/>
            <p:cNvSpPr/>
            <p:nvPr/>
          </p:nvSpPr>
          <p:spPr>
            <a:xfrm rot="2700000">
              <a:off x="2067318" y="1810430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8987">
                <a:defRPr/>
              </a:pPr>
              <a:r>
                <a:rPr lang="en-US" altLang="zh-CN" sz="2000" kern="0">
                  <a:solidFill>
                    <a:srgbClr val="14436A"/>
                  </a:solidFill>
                  <a:latin typeface="Arial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13" name="Picture 12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799" y="913492"/>
            <a:ext cx="2093542" cy="2092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821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7" grpId="0"/>
      <p:bldP spid="52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890357E-DE32-4817-B538-A2C7B1091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199737"/>
              </p:ext>
            </p:extLst>
          </p:nvPr>
        </p:nvGraphicFramePr>
        <p:xfrm>
          <a:off x="3721802" y="144149"/>
          <a:ext cx="1477995" cy="790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939600" progId="Equation.DSMT4">
                  <p:embed/>
                </p:oleObj>
              </mc:Choice>
              <mc:Fallback>
                <p:oleObj name="Equation" r:id="rId2" imgW="1752480" imgH="939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890357E-DE32-4817-B538-A2C7B10914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21802" y="144149"/>
                        <a:ext cx="1477995" cy="790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>
            <a:extLst>
              <a:ext uri="{FF2B5EF4-FFF2-40B4-BE49-F238E27FC236}">
                <a16:creationId xmlns:a16="http://schemas.microsoft.com/office/drawing/2014/main" id="{3212C4CB-ECF7-4796-B686-CBD84EEC1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61" y="288988"/>
            <a:ext cx="94204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Vẽ đồ thị hàm số:                   và</a:t>
            </a:r>
            <a:endParaRPr kumimoji="0" lang="nl-NL" altLang="en-US" sz="28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BFE72DD7-162F-40F0-AE7C-B4DCE846A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13961"/>
              </p:ext>
            </p:extLst>
          </p:nvPr>
        </p:nvGraphicFramePr>
        <p:xfrm>
          <a:off x="5814109" y="400948"/>
          <a:ext cx="1487443" cy="371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419040" progId="Equation.DSMT4">
                  <p:embed/>
                </p:oleObj>
              </mc:Choice>
              <mc:Fallback>
                <p:oleObj name="Equation" r:id="rId4" imgW="1676160" imgH="41904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BFE72DD7-162F-40F0-AE7C-B4DCE846A3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14109" y="400948"/>
                        <a:ext cx="1487443" cy="371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">
            <a:extLst>
              <a:ext uri="{FF2B5EF4-FFF2-40B4-BE49-F238E27FC236}">
                <a16:creationId xmlns:a16="http://schemas.microsoft.com/office/drawing/2014/main" id="{C7D39DA8-07D1-47C3-9DBE-E54AFA3D0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569" y="690921"/>
            <a:ext cx="942048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 đồ thị hàm số:                  </a:t>
            </a:r>
            <a:endParaRPr kumimoji="0" lang="nl-NL" altLang="en-US" sz="28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2CFE5B6-550E-4782-BF7E-D4C1CF879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00781"/>
              </p:ext>
            </p:extLst>
          </p:nvPr>
        </p:nvGraphicFramePr>
        <p:xfrm>
          <a:off x="3666692" y="4278845"/>
          <a:ext cx="1400567" cy="350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419040" progId="Equation.DSMT4">
                  <p:embed/>
                </p:oleObj>
              </mc:Choice>
              <mc:Fallback>
                <p:oleObj name="Equation" r:id="rId6" imgW="1676160" imgH="41904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BFE72DD7-162F-40F0-AE7C-B4DCE846A3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66692" y="4278845"/>
                        <a:ext cx="1400567" cy="350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BB02F8-618D-493C-8F86-C1F33C610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881945"/>
              </p:ext>
            </p:extLst>
          </p:nvPr>
        </p:nvGraphicFramePr>
        <p:xfrm>
          <a:off x="1573852" y="1900192"/>
          <a:ext cx="3820959" cy="108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94160" imgH="1244520" progId="Equation.DSMT4">
                  <p:embed/>
                </p:oleObj>
              </mc:Choice>
              <mc:Fallback>
                <p:oleObj name="Equation" r:id="rId7" imgW="43941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3852" y="1900192"/>
                        <a:ext cx="3820959" cy="1082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>
            <a:extLst>
              <a:ext uri="{FF2B5EF4-FFF2-40B4-BE49-F238E27FC236}">
                <a16:creationId xmlns:a16="http://schemas.microsoft.com/office/drawing/2014/main" id="{DD036619-C4E7-4DEA-A85A-00B6991D6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793" y="3168346"/>
            <a:ext cx="752495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đồ thị hàm số</a:t>
            </a:r>
            <a:r>
              <a:rPr kumimoji="0" lang="vi-VN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kumimoji="0" lang="vi-VN" altLang="en-US" sz="2800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lang="vi-VN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hẳng </a:t>
            </a:r>
            <a:r>
              <a:rPr lang="vi-VN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 qua hai điểm </a:t>
            </a: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vi-VN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</a:t>
            </a:r>
            <a:r>
              <a:rPr kumimoji="0" lang="vi-VN" altLang="en-US" sz="2800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vi-VN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endParaRPr kumimoji="0" lang="nl-NL" altLang="en-US" sz="28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D8B7445-3A33-4638-B732-1247502B5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381419"/>
              </p:ext>
            </p:extLst>
          </p:nvPr>
        </p:nvGraphicFramePr>
        <p:xfrm>
          <a:off x="2866719" y="6064225"/>
          <a:ext cx="1486917" cy="37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87652" imgH="448122" progId="Equation.DSMT4">
                  <p:embed/>
                </p:oleObj>
              </mc:Choice>
              <mc:Fallback>
                <p:oleObj name="Equation" r:id="rId9" imgW="1787652" imgH="4481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66719" y="6064225"/>
                        <a:ext cx="1486917" cy="372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>
            <a:extLst>
              <a:ext uri="{FF2B5EF4-FFF2-40B4-BE49-F238E27FC236}">
                <a16:creationId xmlns:a16="http://schemas.microsoft.com/office/drawing/2014/main" id="{B15CD0C7-FD0A-4347-B959-602C6EC11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61" y="4147451"/>
            <a:ext cx="94204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 đồ thị hàm số:                  </a:t>
            </a:r>
            <a:endParaRPr kumimoji="0" lang="nl-NL" altLang="en-US" sz="28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B984369-1210-48C0-994E-7B39254A64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96946"/>
              </p:ext>
            </p:extLst>
          </p:nvPr>
        </p:nvGraphicFramePr>
        <p:xfrm>
          <a:off x="1803400" y="4892871"/>
          <a:ext cx="3423693" cy="1075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62160" imgH="1244520" progId="Equation.DSMT4">
                  <p:embed/>
                </p:oleObj>
              </mc:Choice>
              <mc:Fallback>
                <p:oleObj name="Equation" r:id="rId11" imgW="3962160" imgH="1244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1BB02F8-618D-493C-8F86-C1F33C6102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03400" y="4892871"/>
                        <a:ext cx="3423693" cy="10753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>
            <a:extLst>
              <a:ext uri="{FF2B5EF4-FFF2-40B4-BE49-F238E27FC236}">
                <a16:creationId xmlns:a16="http://schemas.microsoft.com/office/drawing/2014/main" id="{57C121E8-7116-49FE-BC4B-0916C7216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65" y="5947866"/>
            <a:ext cx="117402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đồ thị hàm số                   là </a:t>
            </a:r>
            <a:r>
              <a:rPr kumimoji="0" lang="vi-VN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vi-VN" altLang="en-US" sz="2800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hẳng </a:t>
            </a:r>
            <a:r>
              <a:rPr lang="vi-VN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 qua hai điểm </a:t>
            </a: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vi-VN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</a:t>
            </a:r>
            <a:r>
              <a:rPr kumimoji="0" lang="vi-VN" altLang="en-US" sz="2800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nl-NL" alt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endParaRPr kumimoji="0" lang="nl-NL" altLang="en-US" sz="28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9E443DF-4288-4D4F-A112-C6BFB08CB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509491"/>
              </p:ext>
            </p:extLst>
          </p:nvPr>
        </p:nvGraphicFramePr>
        <p:xfrm>
          <a:off x="3540905" y="993112"/>
          <a:ext cx="1444474" cy="77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34104" imgH="1035042" progId="Equation.DSMT4">
                  <p:embed/>
                </p:oleObj>
              </mc:Choice>
              <mc:Fallback>
                <p:oleObj name="Equation" r:id="rId13" imgW="1934104" imgH="10350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40905" y="993112"/>
                        <a:ext cx="1444474" cy="77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1EE5F99-1CCE-457B-A866-B5E31FCC2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135876"/>
              </p:ext>
            </p:extLst>
          </p:nvPr>
        </p:nvGraphicFramePr>
        <p:xfrm>
          <a:off x="2879672" y="3020287"/>
          <a:ext cx="1521997" cy="814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34104" imgH="1035042" progId="Equation.DSMT4">
                  <p:embed/>
                </p:oleObj>
              </mc:Choice>
              <mc:Fallback>
                <p:oleObj name="Equation" r:id="rId15" imgW="1934104" imgH="10350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79672" y="3020287"/>
                        <a:ext cx="1521997" cy="814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674" name="Picture 338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1550" y="1271215"/>
            <a:ext cx="4917107" cy="3181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2485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BB02F8-618D-493C-8F86-C1F33C610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566421"/>
              </p:ext>
            </p:extLst>
          </p:nvPr>
        </p:nvGraphicFramePr>
        <p:xfrm>
          <a:off x="461249" y="386470"/>
          <a:ext cx="68326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32440" imgH="1244520" progId="Equation.DSMT4">
                  <p:embed/>
                </p:oleObj>
              </mc:Choice>
              <mc:Fallback>
                <p:oleObj name="Equation" r:id="rId2" imgW="6832440" imgH="1244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1BB02F8-618D-493C-8F86-C1F33C6102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1249" y="386470"/>
                        <a:ext cx="68326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2C3338A-9C5C-41D9-9CB8-2FE5306EE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286327"/>
              </p:ext>
            </p:extLst>
          </p:nvPr>
        </p:nvGraphicFramePr>
        <p:xfrm>
          <a:off x="409575" y="1892989"/>
          <a:ext cx="4813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13200" imgH="952200" progId="Equation.DSMT4">
                  <p:embed/>
                </p:oleObj>
              </mc:Choice>
              <mc:Fallback>
                <p:oleObj name="Equation" r:id="rId4" imgW="48132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9575" y="1892989"/>
                        <a:ext cx="48133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040AA27-E3E2-4DBC-B00A-3E75099D4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590849"/>
              </p:ext>
            </p:extLst>
          </p:nvPr>
        </p:nvGraphicFramePr>
        <p:xfrm>
          <a:off x="425450" y="3232152"/>
          <a:ext cx="455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59040" imgH="952200" progId="Equation.DSMT4">
                  <p:embed/>
                </p:oleObj>
              </mc:Choice>
              <mc:Fallback>
                <p:oleObj name="Equation" r:id="rId6" imgW="455904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5450" y="3232152"/>
                        <a:ext cx="45593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F820CA1-F798-4931-8454-FC1088F5C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786204"/>
              </p:ext>
            </p:extLst>
          </p:nvPr>
        </p:nvGraphicFramePr>
        <p:xfrm>
          <a:off x="425450" y="4571315"/>
          <a:ext cx="505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54400" imgH="685800" progId="Equation.DSMT4">
                  <p:embed/>
                </p:oleObj>
              </mc:Choice>
              <mc:Fallback>
                <p:oleObj name="Equation" r:id="rId8" imgW="50544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5450" y="4571315"/>
                        <a:ext cx="5054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33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211" y="1757073"/>
            <a:ext cx="5691789" cy="3682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8750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MH_SubTitle_2">
            <a:extLst>
              <a:ext uri="{FF2B5EF4-FFF2-40B4-BE49-F238E27FC236}">
                <a16:creationId xmlns:a16="http://schemas.microsoft.com/office/drawing/2014/main" id="{F295D251-B6EF-4338-A526-9B16B96DA109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672469" y="206383"/>
            <a:ext cx="9589086" cy="643571"/>
          </a:xfrm>
          <a:custGeom>
            <a:avLst/>
            <a:gdLst>
              <a:gd name="connsiteX0" fmla="*/ 0 w 4326400"/>
              <a:gd name="connsiteY0" fmla="*/ 0 h 432048"/>
              <a:gd name="connsiteX1" fmla="*/ 4326400 w 4326400"/>
              <a:gd name="connsiteY1" fmla="*/ 0 h 432048"/>
              <a:gd name="connsiteX2" fmla="*/ 4326400 w 4326400"/>
              <a:gd name="connsiteY2" fmla="*/ 432048 h 432048"/>
              <a:gd name="connsiteX3" fmla="*/ 0 w 4326400"/>
              <a:gd name="connsiteY3" fmla="*/ 432048 h 432048"/>
              <a:gd name="connsiteX4" fmla="*/ 37076 w 4326400"/>
              <a:gd name="connsiteY4" fmla="*/ 387112 h 432048"/>
              <a:gd name="connsiteX5" fmla="*/ 89336 w 4326400"/>
              <a:gd name="connsiteY5" fmla="*/ 216024 h 432048"/>
              <a:gd name="connsiteX6" fmla="*/ 37076 w 4326400"/>
              <a:gd name="connsiteY6" fmla="*/ 44937 h 432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26400" h="432048">
                <a:moveTo>
                  <a:pt x="0" y="0"/>
                </a:moveTo>
                <a:lnTo>
                  <a:pt x="4326400" y="0"/>
                </a:lnTo>
                <a:lnTo>
                  <a:pt x="4326400" y="432048"/>
                </a:lnTo>
                <a:lnTo>
                  <a:pt x="0" y="432048"/>
                </a:lnTo>
                <a:lnTo>
                  <a:pt x="37076" y="387112"/>
                </a:lnTo>
                <a:cubicBezTo>
                  <a:pt x="70070" y="338274"/>
                  <a:pt x="89336" y="279399"/>
                  <a:pt x="89336" y="216024"/>
                </a:cubicBezTo>
                <a:cubicBezTo>
                  <a:pt x="89336" y="152650"/>
                  <a:pt x="70070" y="93775"/>
                  <a:pt x="37076" y="44937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000" anchor="ctr">
            <a:noAutofit/>
          </a:bodyPr>
          <a:lstStyle/>
          <a:p>
            <a:pPr algn="just">
              <a:defRPr/>
            </a:pP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932489" y="3784337"/>
            <a:ext cx="83289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?2.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Để hàm số bậc nhất                 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trên 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thì                 hay k &gt; 1. </a:t>
            </a:r>
          </a:p>
        </p:txBody>
      </p:sp>
      <p:grpSp>
        <p:nvGrpSpPr>
          <p:cNvPr id="10" name="组合 7"/>
          <p:cNvGrpSpPr/>
          <p:nvPr/>
        </p:nvGrpSpPr>
        <p:grpSpPr>
          <a:xfrm>
            <a:off x="886369" y="4329224"/>
            <a:ext cx="2348231" cy="2023164"/>
            <a:chOff x="2067317" y="1810431"/>
            <a:chExt cx="2488837" cy="2293259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2" name="圆角矩形 8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8987">
                <a:defRPr/>
              </a:pP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4" name="圆角矩形 9"/>
            <p:cNvSpPr/>
            <p:nvPr/>
          </p:nvSpPr>
          <p:spPr>
            <a:xfrm rot="2700000">
              <a:off x="2067317" y="1810431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8987">
                <a:defRPr/>
              </a:pPr>
              <a:r>
                <a:rPr lang="en-US" altLang="zh-CN" sz="2000" kern="0">
                  <a:solidFill>
                    <a:srgbClr val="14436A"/>
                  </a:solidFill>
                  <a:latin typeface="Arial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15" name="Picture 10" descr="Trẻ Em, Mầm Non, Đọc Sách, Học Tập, Cô Bé, Tải hình PNG 342 -  Free.Vector6.co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774" y="4216410"/>
            <a:ext cx="2334889" cy="2335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un 8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0326920" y="-43989"/>
            <a:ext cx="1934556" cy="1561645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Cloud Callout 16"/>
          <p:cNvSpPr/>
          <p:nvPr/>
        </p:nvSpPr>
        <p:spPr>
          <a:xfrm>
            <a:off x="672469" y="1027080"/>
            <a:ext cx="5632857" cy="2757257"/>
          </a:xfrm>
          <a:prstGeom prst="cloudCallout">
            <a:avLst/>
          </a:prstGeom>
          <a:solidFill>
            <a:srgbClr val="F8FFB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81949" y="1403779"/>
            <a:ext cx="395432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Tìm k để hàm số trên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trên </a:t>
            </a:r>
            <a:r>
              <a:rPr lang="vi-VN" sz="4000" b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350538"/>
              </p:ext>
            </p:extLst>
          </p:nvPr>
        </p:nvGraphicFramePr>
        <p:xfrm>
          <a:off x="5277795" y="148245"/>
          <a:ext cx="27955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53800" progId="Equation.DSMT4">
                  <p:embed/>
                </p:oleObj>
              </mc:Choice>
              <mc:Fallback>
                <p:oleObj name="Equation" r:id="rId4" imgW="965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77795" y="148245"/>
                        <a:ext cx="2795588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733B5A48-C385-4503-8852-A97CFEB6523B}"/>
              </a:ext>
            </a:extLst>
          </p:cNvPr>
          <p:cNvSpPr txBox="1"/>
          <p:nvPr/>
        </p:nvSpPr>
        <p:spPr>
          <a:xfrm>
            <a:off x="1002496" y="198786"/>
            <a:ext cx="4503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?2.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ho h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àm số bậc nhất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304610"/>
              </p:ext>
            </p:extLst>
          </p:nvPr>
        </p:nvGraphicFramePr>
        <p:xfrm>
          <a:off x="7850046" y="3757041"/>
          <a:ext cx="27955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5760" imgH="739800" progId="Equation.DSMT4">
                  <p:embed/>
                </p:oleObj>
              </mc:Choice>
              <mc:Fallback>
                <p:oleObj name="Equation" r:id="rId6" imgW="2795760" imgH="7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50046" y="3757041"/>
                        <a:ext cx="2795587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852372"/>
              </p:ext>
            </p:extLst>
          </p:nvPr>
        </p:nvGraphicFramePr>
        <p:xfrm>
          <a:off x="6482965" y="4316683"/>
          <a:ext cx="1514901" cy="504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177480" progId="Equation.DSMT4">
                  <p:embed/>
                </p:oleObj>
              </mc:Choice>
              <mc:Fallback>
                <p:oleObj name="Equation" r:id="rId8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82965" y="4316683"/>
                        <a:ext cx="1514901" cy="504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7093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9" grpId="0" animBg="1"/>
      <p:bldP spid="17" grpId="0" animBg="1"/>
      <p:bldP spid="18" grpId="0"/>
      <p:bldP spid="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EA74CA1-66C2-4EA1-BE78-C48809B86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940713"/>
              </p:ext>
            </p:extLst>
          </p:nvPr>
        </p:nvGraphicFramePr>
        <p:xfrm>
          <a:off x="206375" y="2593330"/>
          <a:ext cx="695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59520" imgH="609480" progId="Equation.DSMT4">
                  <p:embed/>
                </p:oleObj>
              </mc:Choice>
              <mc:Fallback>
                <p:oleObj name="Equation" r:id="rId2" imgW="6959520" imgH="609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EA74CA1-66C2-4EA1-BE78-C48809B86E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375" y="2593330"/>
                        <a:ext cx="6959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7091E0E-DDF4-4176-8C45-742B312BE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395014"/>
              </p:ext>
            </p:extLst>
          </p:nvPr>
        </p:nvGraphicFramePr>
        <p:xfrm>
          <a:off x="206375" y="4248725"/>
          <a:ext cx="6667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67200" imgH="609480" progId="Equation.DSMT4">
                  <p:embed/>
                </p:oleObj>
              </mc:Choice>
              <mc:Fallback>
                <p:oleObj name="Equation" r:id="rId4" imgW="6667200" imgH="609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7091E0E-DDF4-4176-8C45-742B312BE7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375" y="4248725"/>
                        <a:ext cx="6667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B6E253D-2C73-44EC-A470-D873317FD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167067"/>
              </p:ext>
            </p:extLst>
          </p:nvPr>
        </p:nvGraphicFramePr>
        <p:xfrm>
          <a:off x="206375" y="5014450"/>
          <a:ext cx="513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30720" imgH="444240" progId="Equation.DSMT4">
                  <p:embed/>
                </p:oleObj>
              </mc:Choice>
              <mc:Fallback>
                <p:oleObj name="Equation" r:id="rId6" imgW="5130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375" y="5014450"/>
                        <a:ext cx="5130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375D44A-6191-4B43-ADFA-ED6BA943E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711987"/>
              </p:ext>
            </p:extLst>
          </p:nvPr>
        </p:nvGraphicFramePr>
        <p:xfrm>
          <a:off x="1650728" y="5478361"/>
          <a:ext cx="645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51560" imgH="558720" progId="Equation.DSMT4">
                  <p:embed/>
                </p:oleObj>
              </mc:Choice>
              <mc:Fallback>
                <p:oleObj name="Equation" r:id="rId8" imgW="64515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50728" y="5478361"/>
                        <a:ext cx="6451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AA9F4BA-8C07-42AC-B080-E4E4F645F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996633"/>
              </p:ext>
            </p:extLst>
          </p:nvPr>
        </p:nvGraphicFramePr>
        <p:xfrm>
          <a:off x="1642058" y="5918200"/>
          <a:ext cx="505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54400" imgH="939600" progId="Equation.DSMT4">
                  <p:embed/>
                </p:oleObj>
              </mc:Choice>
              <mc:Fallback>
                <p:oleObj name="Equation" r:id="rId10" imgW="50544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42058" y="5918200"/>
                        <a:ext cx="50546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33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1550" y="820839"/>
            <a:ext cx="4917107" cy="3181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9175B7EE-11BF-4CDD-A2DC-13EEEFA8A76E}"/>
              </a:ext>
            </a:extLst>
          </p:cNvPr>
          <p:cNvGrpSpPr/>
          <p:nvPr/>
        </p:nvGrpSpPr>
        <p:grpSpPr>
          <a:xfrm>
            <a:off x="1" y="407230"/>
            <a:ext cx="7301550" cy="2231380"/>
            <a:chOff x="1" y="407230"/>
            <a:chExt cx="7301550" cy="2231380"/>
          </a:xfrm>
        </p:grpSpPr>
        <p:sp>
          <p:nvSpPr>
            <p:cNvPr id="20" name="Rectangle 12">
              <a:extLst>
                <a:ext uri="{FF2B5EF4-FFF2-40B4-BE49-F238E27FC236}">
                  <a16:creationId xmlns:a16="http://schemas.microsoft.com/office/drawing/2014/main" id="{D430CEB7-1665-4203-8E9E-1A1ABE6B8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" y="407230"/>
              <a:ext cx="7301550" cy="2231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nl-NL" alt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kumimoji="0" lang="nl-NL" altLang="en-US" sz="32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 Gọi chu vi, diện tích của tam giác ABC theo thứ tự là P, S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altLang="en-US" sz="11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-Áp dụng định lý</a:t>
              </a:r>
              <a:r>
                <a:rPr kumimoji="0" lang="nl-NL" altLang="en-US" sz="3200" b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nl-NL" altLang="en-US" sz="32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Pitago trong          </a:t>
              </a:r>
              <a:r>
                <a:rPr kumimoji="0" lang="nl-NL" altLang="en-US" sz="3200" b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vuông tại O, ta có:</a:t>
              </a:r>
              <a:r>
                <a:rPr kumimoji="0" lang="nl-NL" altLang="en-US" sz="32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91DFAB42-013B-46AA-A3A5-64C8A93DEF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8752566"/>
                </p:ext>
              </p:extLst>
            </p:nvPr>
          </p:nvGraphicFramePr>
          <p:xfrm>
            <a:off x="5143814" y="1599822"/>
            <a:ext cx="1008086" cy="478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57200" imgH="177480" progId="Equation.DSMT4">
                    <p:embed/>
                  </p:oleObj>
                </mc:Choice>
                <mc:Fallback>
                  <p:oleObj name="Equation" r:id="rId13" imgW="4572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143814" y="1599822"/>
                          <a:ext cx="1008086" cy="4784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19C29EC1-501C-43B3-A821-905130F9DFCE}"/>
              </a:ext>
            </a:extLst>
          </p:cNvPr>
          <p:cNvGrpSpPr/>
          <p:nvPr/>
        </p:nvGrpSpPr>
        <p:grpSpPr>
          <a:xfrm>
            <a:off x="12701" y="3018177"/>
            <a:ext cx="7301549" cy="1246170"/>
            <a:chOff x="3803835" y="4574917"/>
            <a:chExt cx="7301549" cy="1246170"/>
          </a:xfrm>
        </p:grpSpPr>
        <p:sp>
          <p:nvSpPr>
            <p:cNvPr id="14" name="Rectangle 12">
              <a:extLst>
                <a:ext uri="{FF2B5EF4-FFF2-40B4-BE49-F238E27FC236}">
                  <a16:creationId xmlns:a16="http://schemas.microsoft.com/office/drawing/2014/main" id="{97D5966B-4AF7-41C2-9710-6278E03912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3835" y="4574917"/>
              <a:ext cx="7301549" cy="1246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altLang="en-US" sz="11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-Áp dụng định lý</a:t>
              </a:r>
              <a:r>
                <a:rPr kumimoji="0" lang="nl-NL" altLang="en-US" sz="3200" b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nl-NL" altLang="en-US" sz="32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Pitago trong          </a:t>
              </a:r>
              <a:r>
                <a:rPr kumimoji="0" lang="nl-NL" altLang="en-US" sz="3200" b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vuông tại O, ta có:</a:t>
              </a:r>
              <a:r>
                <a:rPr kumimoji="0" lang="nl-NL" altLang="en-US" sz="32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7EB8EECC-F122-48DC-B9EF-007FD28185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0529534"/>
                </p:ext>
              </p:extLst>
            </p:nvPr>
          </p:nvGraphicFramePr>
          <p:xfrm>
            <a:off x="8961715" y="4799844"/>
            <a:ext cx="1008086" cy="478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57200" imgH="177480" progId="Equation.DSMT4">
                    <p:embed/>
                  </p:oleObj>
                </mc:Choice>
                <mc:Fallback>
                  <p:oleObj name="Equation" r:id="rId15" imgW="457200" imgH="17748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91DFAB42-013B-46AA-A3A5-64C8A93DEF6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961715" y="4799844"/>
                          <a:ext cx="1008086" cy="4784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6C08C5A4-15D9-4675-A595-E16ECED54677}"/>
              </a:ext>
            </a:extLst>
          </p:cNvPr>
          <p:cNvSpPr txBox="1"/>
          <p:nvPr/>
        </p:nvSpPr>
        <p:spPr>
          <a:xfrm>
            <a:off x="206375" y="5487564"/>
            <a:ext cx="17116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49541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C920FB7C-3D11-495F-B6A9-43630FB77E6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254" y="100048"/>
            <a:ext cx="436563" cy="923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WordArt 28">
            <a:extLst>
              <a:ext uri="{FF2B5EF4-FFF2-40B4-BE49-F238E27FC236}">
                <a16:creationId xmlns:a16="http://schemas.microsoft.com/office/drawing/2014/main" id="{600F063C-9956-4D22-AE80-3D992930C11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372427">
            <a:off x="3699177" y="9417"/>
            <a:ext cx="4267200" cy="91314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027573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LẬT MIẾNG GHÉP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B2C6F0B3-52E0-498D-8F1B-6612233BC8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1834" y="1392136"/>
            <a:ext cx="9788331" cy="375487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ằ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Hai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591485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>
            <a:extLst>
              <a:ext uri="{FF2B5EF4-FFF2-40B4-BE49-F238E27FC236}">
                <a16:creationId xmlns:a16="http://schemas.microsoft.com/office/drawing/2014/main" id="{AB3D151A-A8AE-40F7-8E4B-AEE7C0BB0B6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254" y="100049"/>
            <a:ext cx="436563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5020" name="WordArt 28">
            <a:extLst>
              <a:ext uri="{FF2B5EF4-FFF2-40B4-BE49-F238E27FC236}">
                <a16:creationId xmlns:a16="http://schemas.microsoft.com/office/drawing/2014/main" id="{15300CCA-5070-487D-B162-79BB4893F3B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372427">
            <a:off x="3717818" y="10428"/>
            <a:ext cx="4267200" cy="5683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027573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LẬT MIẾNG GHÉP</a:t>
            </a:r>
          </a:p>
        </p:txBody>
      </p:sp>
      <p:sp>
        <p:nvSpPr>
          <p:cNvPr id="85022" name="Rectangle 30">
            <a:extLst>
              <a:ext uri="{FF2B5EF4-FFF2-40B4-BE49-F238E27FC236}">
                <a16:creationId xmlns:a16="http://schemas.microsoft.com/office/drawing/2014/main" id="{FD9A741E-F04B-48FE-A581-9B2BAB4D8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5102" y="5715661"/>
            <a:ext cx="1981200" cy="609600"/>
          </a:xfrm>
          <a:prstGeom prst="rect">
            <a:avLst/>
          </a:prstGeom>
          <a:pattFill prst="pct40">
            <a:fgClr>
              <a:srgbClr val="00FFCC"/>
            </a:fgClr>
            <a:bgClr>
              <a:srgbClr val="F75427"/>
            </a:bgClr>
          </a:pattFill>
          <a:ln w="63500" cmpd="thickThin">
            <a:solidFill>
              <a:srgbClr val="33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en-US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85023" name="Text Box 31">
            <a:extLst>
              <a:ext uri="{FF2B5EF4-FFF2-40B4-BE49-F238E27FC236}">
                <a16:creationId xmlns:a16="http://schemas.microsoft.com/office/drawing/2014/main" id="{505FA1B1-9841-4C9D-B71F-EAA824EA5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2902" y="5729949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.VnArial NarrowH" panose="020B7200000000000000" pitchFamily="34" charset="0"/>
              </a:rPr>
              <a:t>0</a:t>
            </a:r>
          </a:p>
        </p:txBody>
      </p:sp>
      <p:sp>
        <p:nvSpPr>
          <p:cNvPr id="85024" name="Text Box 32">
            <a:extLst>
              <a:ext uri="{FF2B5EF4-FFF2-40B4-BE49-F238E27FC236}">
                <a16:creationId xmlns:a16="http://schemas.microsoft.com/office/drawing/2014/main" id="{A0966753-C5DD-429F-BF2F-CEF22DD0B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6227" y="574899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.VnArial NarrowH" panose="020B7200000000000000" pitchFamily="34" charset="0"/>
              </a:rPr>
              <a:t>10</a:t>
            </a:r>
          </a:p>
        </p:txBody>
      </p:sp>
      <p:sp>
        <p:nvSpPr>
          <p:cNvPr id="85025" name="Text Box 33">
            <a:extLst>
              <a:ext uri="{FF2B5EF4-FFF2-40B4-BE49-F238E27FC236}">
                <a16:creationId xmlns:a16="http://schemas.microsoft.com/office/drawing/2014/main" id="{F2B6FD10-BAB2-480D-99BD-6E8138A9C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615" y="5744236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.VnArial NarrowH" panose="020B7200000000000000" pitchFamily="34" charset="0"/>
              </a:rPr>
              <a:t>20</a:t>
            </a:r>
          </a:p>
        </p:txBody>
      </p:sp>
      <p:sp>
        <p:nvSpPr>
          <p:cNvPr id="85026" name="Text Box 34">
            <a:extLst>
              <a:ext uri="{FF2B5EF4-FFF2-40B4-BE49-F238E27FC236}">
                <a16:creationId xmlns:a16="http://schemas.microsoft.com/office/drawing/2014/main" id="{627961F3-5FF6-4722-BB2C-01164271C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090" y="572994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.VnArial NarrowH" panose="020B7200000000000000" pitchFamily="34" charset="0"/>
              </a:rPr>
              <a:t>30</a:t>
            </a:r>
          </a:p>
        </p:txBody>
      </p:sp>
      <p:sp>
        <p:nvSpPr>
          <p:cNvPr id="85027" name="Text Box 35">
            <a:extLst>
              <a:ext uri="{FF2B5EF4-FFF2-40B4-BE49-F238E27FC236}">
                <a16:creationId xmlns:a16="http://schemas.microsoft.com/office/drawing/2014/main" id="{71F371E8-04FB-4638-91E1-239CAAF84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7665" y="572994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.VnArial NarrowH" panose="020B7200000000000000" pitchFamily="34" charset="0"/>
              </a:rPr>
              <a:t>40</a:t>
            </a:r>
          </a:p>
        </p:txBody>
      </p:sp>
      <p:sp>
        <p:nvSpPr>
          <p:cNvPr id="85028" name="Text Box 36">
            <a:extLst>
              <a:ext uri="{FF2B5EF4-FFF2-40B4-BE49-F238E27FC236}">
                <a16:creationId xmlns:a16="http://schemas.microsoft.com/office/drawing/2014/main" id="{A3DBF2EA-5222-4384-AFED-D02F86DAD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8140" y="5744236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.VnArial NarrowH" panose="020B7200000000000000" pitchFamily="34" charset="0"/>
              </a:rPr>
              <a:t>50</a:t>
            </a:r>
          </a:p>
        </p:txBody>
      </p:sp>
      <p:sp>
        <p:nvSpPr>
          <p:cNvPr id="85029" name="Rectangle 37">
            <a:extLst>
              <a:ext uri="{FF2B5EF4-FFF2-40B4-BE49-F238E27FC236}">
                <a16:creationId xmlns:a16="http://schemas.microsoft.com/office/drawing/2014/main" id="{FF96F628-BB3E-428E-90EE-677C33F71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2515" y="5710898"/>
            <a:ext cx="1981200" cy="609600"/>
          </a:xfrm>
          <a:prstGeom prst="rect">
            <a:avLst/>
          </a:prstGeom>
          <a:pattFill prst="pct40">
            <a:fgClr>
              <a:srgbClr val="00FFCC"/>
            </a:fgClr>
            <a:bgClr>
              <a:srgbClr val="F75427"/>
            </a:bgClr>
          </a:pattFill>
          <a:ln w="63500" cmpd="thickThin">
            <a:solidFill>
              <a:srgbClr val="33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en-US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p:sp>
        <p:nvSpPr>
          <p:cNvPr id="85030" name="Text Box 38">
            <a:extLst>
              <a:ext uri="{FF2B5EF4-FFF2-40B4-BE49-F238E27FC236}">
                <a16:creationId xmlns:a16="http://schemas.microsoft.com/office/drawing/2014/main" id="{D37507AD-1EC1-4817-AD37-FA5806C41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0315" y="5725186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.VnArial NarrowH" panose="020B7200000000000000" pitchFamily="34" charset="0"/>
              </a:rPr>
              <a:t>0</a:t>
            </a:r>
          </a:p>
        </p:txBody>
      </p:sp>
      <p:sp>
        <p:nvSpPr>
          <p:cNvPr id="85031" name="Text Box 39">
            <a:extLst>
              <a:ext uri="{FF2B5EF4-FFF2-40B4-BE49-F238E27FC236}">
                <a16:creationId xmlns:a16="http://schemas.microsoft.com/office/drawing/2014/main" id="{B54D4097-A3B5-47FE-8578-54F8D9643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3640" y="5744236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.VnArial NarrowH" panose="020B7200000000000000" pitchFamily="34" charset="0"/>
              </a:rPr>
              <a:t>10</a:t>
            </a:r>
          </a:p>
        </p:txBody>
      </p:sp>
      <p:sp>
        <p:nvSpPr>
          <p:cNvPr id="85032" name="Text Box 40">
            <a:extLst>
              <a:ext uri="{FF2B5EF4-FFF2-40B4-BE49-F238E27FC236}">
                <a16:creationId xmlns:a16="http://schemas.microsoft.com/office/drawing/2014/main" id="{6F15769B-69B8-42B1-BA13-7C9599AEB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6027" y="573947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.VnArial NarrowH" panose="020B7200000000000000" pitchFamily="34" charset="0"/>
              </a:rPr>
              <a:t>20</a:t>
            </a:r>
          </a:p>
        </p:txBody>
      </p:sp>
      <p:sp>
        <p:nvSpPr>
          <p:cNvPr id="85033" name="Text Box 41">
            <a:extLst>
              <a:ext uri="{FF2B5EF4-FFF2-40B4-BE49-F238E27FC236}">
                <a16:creationId xmlns:a16="http://schemas.microsoft.com/office/drawing/2014/main" id="{EBDC7D13-BA91-4BBD-BA7E-12FCAA88EE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6502" y="5725186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.VnArial NarrowH" panose="020B7200000000000000" pitchFamily="34" charset="0"/>
              </a:rPr>
              <a:t>30</a:t>
            </a:r>
          </a:p>
        </p:txBody>
      </p:sp>
      <p:sp>
        <p:nvSpPr>
          <p:cNvPr id="85034" name="Text Box 42">
            <a:extLst>
              <a:ext uri="{FF2B5EF4-FFF2-40B4-BE49-F238E27FC236}">
                <a16:creationId xmlns:a16="http://schemas.microsoft.com/office/drawing/2014/main" id="{273784D7-456D-4781-8846-4DACA4258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5077" y="5725186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.VnArial NarrowH" panose="020B7200000000000000" pitchFamily="34" charset="0"/>
              </a:rPr>
              <a:t>40</a:t>
            </a:r>
          </a:p>
        </p:txBody>
      </p:sp>
      <p:sp>
        <p:nvSpPr>
          <p:cNvPr id="85035" name="Text Box 43">
            <a:extLst>
              <a:ext uri="{FF2B5EF4-FFF2-40B4-BE49-F238E27FC236}">
                <a16:creationId xmlns:a16="http://schemas.microsoft.com/office/drawing/2014/main" id="{5EA95104-B17A-4C37-9538-DFE36CF68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5552" y="573947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.VnArial NarrowH" panose="020B7200000000000000" pitchFamily="34" charset="0"/>
              </a:rPr>
              <a:t>50</a:t>
            </a:r>
          </a:p>
        </p:txBody>
      </p:sp>
      <p:sp>
        <p:nvSpPr>
          <p:cNvPr id="85062" name="Rectangle 70">
            <a:extLst>
              <a:ext uri="{FF2B5EF4-FFF2-40B4-BE49-F238E27FC236}">
                <a16:creationId xmlns:a16="http://schemas.microsoft.com/office/drawing/2014/main" id="{33CC2A11-B1B8-483A-AD58-A4221F34E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63" name="Rectangle 71">
            <a:extLst>
              <a:ext uri="{FF2B5EF4-FFF2-40B4-BE49-F238E27FC236}">
                <a16:creationId xmlns:a16="http://schemas.microsoft.com/office/drawing/2014/main" id="{F8F8E014-9654-40D8-B622-48F5C0D53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64" name="Rectangle 72">
            <a:extLst>
              <a:ext uri="{FF2B5EF4-FFF2-40B4-BE49-F238E27FC236}">
                <a16:creationId xmlns:a16="http://schemas.microsoft.com/office/drawing/2014/main" id="{CE0F60F7-1234-4073-91EC-40181BBA34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65" name="Rectangle 73">
            <a:extLst>
              <a:ext uri="{FF2B5EF4-FFF2-40B4-BE49-F238E27FC236}">
                <a16:creationId xmlns:a16="http://schemas.microsoft.com/office/drawing/2014/main" id="{654B803F-A397-4F10-A7FD-7E94B4239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66" name="Rectangle 74">
            <a:extLst>
              <a:ext uri="{FF2B5EF4-FFF2-40B4-BE49-F238E27FC236}">
                <a16:creationId xmlns:a16="http://schemas.microsoft.com/office/drawing/2014/main" id="{8F67ED01-AB6A-4955-ACCB-1B2369D9F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67" name="Rectangle 75">
            <a:extLst>
              <a:ext uri="{FF2B5EF4-FFF2-40B4-BE49-F238E27FC236}">
                <a16:creationId xmlns:a16="http://schemas.microsoft.com/office/drawing/2014/main" id="{180BAFCA-75C1-4436-B092-98F8B019F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68" name="Rectangle 76">
            <a:extLst>
              <a:ext uri="{FF2B5EF4-FFF2-40B4-BE49-F238E27FC236}">
                <a16:creationId xmlns:a16="http://schemas.microsoft.com/office/drawing/2014/main" id="{FF3BDC38-B753-4899-9B61-60F62544F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69" name="Rectangle 77">
            <a:extLst>
              <a:ext uri="{FF2B5EF4-FFF2-40B4-BE49-F238E27FC236}">
                <a16:creationId xmlns:a16="http://schemas.microsoft.com/office/drawing/2014/main" id="{6555F1DD-4567-4EA0-BDB3-476F1C659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76" name="Rectangle 84">
            <a:extLst>
              <a:ext uri="{FF2B5EF4-FFF2-40B4-BE49-F238E27FC236}">
                <a16:creationId xmlns:a16="http://schemas.microsoft.com/office/drawing/2014/main" id="{9273BBAC-6F7E-4FE1-BD61-4E89954CD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77" name="Rectangle 85">
            <a:extLst>
              <a:ext uri="{FF2B5EF4-FFF2-40B4-BE49-F238E27FC236}">
                <a16:creationId xmlns:a16="http://schemas.microsoft.com/office/drawing/2014/main" id="{D803BFBB-F26D-4BBC-8666-77EED57F5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78" name="Rectangle 86">
            <a:extLst>
              <a:ext uri="{FF2B5EF4-FFF2-40B4-BE49-F238E27FC236}">
                <a16:creationId xmlns:a16="http://schemas.microsoft.com/office/drawing/2014/main" id="{A07873A8-0457-4E89-B765-8B37A294B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15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79" name="Rectangle 87">
            <a:extLst>
              <a:ext uri="{FF2B5EF4-FFF2-40B4-BE49-F238E27FC236}">
                <a16:creationId xmlns:a16="http://schemas.microsoft.com/office/drawing/2014/main" id="{C539C0F9-00B2-4C4F-ADF1-5A23E56D8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858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91" name="Rectangle 99">
            <a:extLst>
              <a:ext uri="{FF2B5EF4-FFF2-40B4-BE49-F238E27FC236}">
                <a16:creationId xmlns:a16="http://schemas.microsoft.com/office/drawing/2014/main" id="{C36E99E7-D3BD-459E-B13F-04BA2547F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3028" y="546908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9" name="Arrow: Right 78">
            <a:hlinkClick r:id="rId3" action="ppaction://hlinksldjump"/>
            <a:extLst>
              <a:ext uri="{FF2B5EF4-FFF2-40B4-BE49-F238E27FC236}">
                <a16:creationId xmlns:a16="http://schemas.microsoft.com/office/drawing/2014/main" id="{DD2C1F1E-FCBB-4896-96BB-02B038B1F66A}"/>
              </a:ext>
            </a:extLst>
          </p:cNvPr>
          <p:cNvSpPr/>
          <p:nvPr/>
        </p:nvSpPr>
        <p:spPr>
          <a:xfrm>
            <a:off x="11067069" y="5838414"/>
            <a:ext cx="1021098" cy="9015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 Box 36">
            <a:extLst>
              <a:ext uri="{FF2B5EF4-FFF2-40B4-BE49-F238E27FC236}">
                <a16:creationId xmlns:a16="http://schemas.microsoft.com/office/drawing/2014/main" id="{4D42A629-1694-4C1A-8685-7DB11D1DB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1946" y="5738441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.VnArial NarrowH" panose="020B7200000000000000" pitchFamily="34" charset="0"/>
              </a:rPr>
              <a:t>60</a:t>
            </a:r>
          </a:p>
        </p:txBody>
      </p:sp>
      <p:sp>
        <p:nvSpPr>
          <p:cNvPr id="44" name="Text Box 43">
            <a:extLst>
              <a:ext uri="{FF2B5EF4-FFF2-40B4-BE49-F238E27FC236}">
                <a16:creationId xmlns:a16="http://schemas.microsoft.com/office/drawing/2014/main" id="{0FF5A20B-5517-436C-B541-4251C70E7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3165" y="5744236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.VnArial NarrowH" panose="020B7200000000000000" pitchFamily="34" charset="0"/>
              </a:rPr>
              <a:t>60</a:t>
            </a:r>
          </a:p>
        </p:txBody>
      </p:sp>
      <p:sp>
        <p:nvSpPr>
          <p:cNvPr id="45" name="Text Box 36">
            <a:extLst>
              <a:ext uri="{FF2B5EF4-FFF2-40B4-BE49-F238E27FC236}">
                <a16:creationId xmlns:a16="http://schemas.microsoft.com/office/drawing/2014/main" id="{940391EC-3CC3-4079-A4C2-D840E8323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4680" y="5712930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.VnArial NarrowH" panose="020B7200000000000000" pitchFamily="34" charset="0"/>
              </a:rPr>
              <a:t>70</a:t>
            </a:r>
          </a:p>
        </p:txBody>
      </p:sp>
      <p:sp>
        <p:nvSpPr>
          <p:cNvPr id="46" name="Text Box 36">
            <a:extLst>
              <a:ext uri="{FF2B5EF4-FFF2-40B4-BE49-F238E27FC236}">
                <a16:creationId xmlns:a16="http://schemas.microsoft.com/office/drawing/2014/main" id="{E16274E9-6D50-461A-A27B-E0E62B9C1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7330" y="5737093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.VnArial NarrowH" panose="020B7200000000000000" pitchFamily="34" charset="0"/>
              </a:rPr>
              <a:t>80</a:t>
            </a:r>
          </a:p>
        </p:txBody>
      </p:sp>
      <p:sp>
        <p:nvSpPr>
          <p:cNvPr id="47" name="Text Box 36">
            <a:extLst>
              <a:ext uri="{FF2B5EF4-FFF2-40B4-BE49-F238E27FC236}">
                <a16:creationId xmlns:a16="http://schemas.microsoft.com/office/drawing/2014/main" id="{43D65D74-C77D-498C-8A87-DAE7214ACD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1781" y="5748999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.VnArial NarrowH" panose="020B7200000000000000" pitchFamily="34" charset="0"/>
              </a:rPr>
              <a:t>90</a:t>
            </a:r>
          </a:p>
        </p:txBody>
      </p:sp>
      <p:sp>
        <p:nvSpPr>
          <p:cNvPr id="48" name="Text Box 43">
            <a:extLst>
              <a:ext uri="{FF2B5EF4-FFF2-40B4-BE49-F238E27FC236}">
                <a16:creationId xmlns:a16="http://schemas.microsoft.com/office/drawing/2014/main" id="{0BB3CBFC-2658-46A8-BA61-C4C01770D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6027" y="5737093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.VnArial NarrowH" panose="020B7200000000000000" pitchFamily="34" charset="0"/>
              </a:rPr>
              <a:t>70</a:t>
            </a:r>
          </a:p>
        </p:txBody>
      </p:sp>
      <p:sp>
        <p:nvSpPr>
          <p:cNvPr id="49" name="Text Box 43">
            <a:extLst>
              <a:ext uri="{FF2B5EF4-FFF2-40B4-BE49-F238E27FC236}">
                <a16:creationId xmlns:a16="http://schemas.microsoft.com/office/drawing/2014/main" id="{2DC8C816-6A3C-4377-8420-0BF46E34FA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6502" y="575877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.VnArial NarrowH" panose="020B7200000000000000" pitchFamily="34" charset="0"/>
              </a:rPr>
              <a:t>80</a:t>
            </a:r>
          </a:p>
        </p:txBody>
      </p:sp>
      <p:sp>
        <p:nvSpPr>
          <p:cNvPr id="50" name="Text Box 43">
            <a:extLst>
              <a:ext uri="{FF2B5EF4-FFF2-40B4-BE49-F238E27FC236}">
                <a16:creationId xmlns:a16="http://schemas.microsoft.com/office/drawing/2014/main" id="{E72E6D72-6DDC-48AB-BEC6-783393710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1592" y="576328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.VnArial NarrowH" panose="020B7200000000000000" pitchFamily="34" charset="0"/>
              </a:rPr>
              <a:t>90</a:t>
            </a:r>
          </a:p>
        </p:txBody>
      </p:sp>
      <p:sp>
        <p:nvSpPr>
          <p:cNvPr id="51" name="Text Box 8">
            <a:extLst>
              <a:ext uri="{FF2B5EF4-FFF2-40B4-BE49-F238E27FC236}">
                <a16:creationId xmlns:a16="http://schemas.microsoft.com/office/drawing/2014/main" id="{48A1A61D-DBB2-4723-BDF4-4A34ABD2A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7724" y="1961993"/>
            <a:ext cx="1441447" cy="70788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</a:p>
        </p:txBody>
      </p:sp>
      <p:sp>
        <p:nvSpPr>
          <p:cNvPr id="52" name="Text Box 8">
            <a:extLst>
              <a:ext uri="{FF2B5EF4-FFF2-40B4-BE49-F238E27FC236}">
                <a16:creationId xmlns:a16="http://schemas.microsoft.com/office/drawing/2014/main" id="{6DF74DA9-4D87-443D-8895-39260F390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4381" y="1694083"/>
            <a:ext cx="1441447" cy="132343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MÀI</a:t>
            </a:r>
          </a:p>
        </p:txBody>
      </p:sp>
      <p:sp>
        <p:nvSpPr>
          <p:cNvPr id="53" name="Text Box 8">
            <a:extLst>
              <a:ext uri="{FF2B5EF4-FFF2-40B4-BE49-F238E27FC236}">
                <a16:creationId xmlns:a16="http://schemas.microsoft.com/office/drawing/2014/main" id="{2CF7763B-CC85-49A5-B26B-D9FC063A3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0617" y="1654216"/>
            <a:ext cx="1441447" cy="132343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 SẮC</a:t>
            </a:r>
          </a:p>
        </p:txBody>
      </p:sp>
      <p:sp>
        <p:nvSpPr>
          <p:cNvPr id="54" name="Text Box 8">
            <a:extLst>
              <a:ext uri="{FF2B5EF4-FFF2-40B4-BE49-F238E27FC236}">
                <a16:creationId xmlns:a16="http://schemas.microsoft.com/office/drawing/2014/main" id="{1AE9BF03-6D6B-4603-9853-5623BA7D4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0147" y="4057493"/>
            <a:ext cx="1621007" cy="5847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</a:p>
        </p:txBody>
      </p:sp>
      <p:sp>
        <p:nvSpPr>
          <p:cNvPr id="55" name="Text Box 8">
            <a:extLst>
              <a:ext uri="{FF2B5EF4-FFF2-40B4-BE49-F238E27FC236}">
                <a16:creationId xmlns:a16="http://schemas.microsoft.com/office/drawing/2014/main" id="{09D2247C-B324-4125-8893-72D10B5F8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4381" y="3753675"/>
            <a:ext cx="1441447" cy="132343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HỌC</a:t>
            </a:r>
          </a:p>
        </p:txBody>
      </p:sp>
      <p:sp>
        <p:nvSpPr>
          <p:cNvPr id="56" name="Text Box 8">
            <a:extLst>
              <a:ext uri="{FF2B5EF4-FFF2-40B4-BE49-F238E27FC236}">
                <a16:creationId xmlns:a16="http://schemas.microsoft.com/office/drawing/2014/main" id="{1B9363A1-2938-4A1B-A78C-98609B3B7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8740" y="3763964"/>
            <a:ext cx="1441447" cy="132343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 NÊN</a:t>
            </a:r>
          </a:p>
        </p:txBody>
      </p:sp>
      <p:sp>
        <p:nvSpPr>
          <p:cNvPr id="85007" name="Text Box 15">
            <a:hlinkClick r:id="rId4" action="ppaction://hlinksldjump"/>
            <a:extLst>
              <a:ext uri="{FF2B5EF4-FFF2-40B4-BE49-F238E27FC236}">
                <a16:creationId xmlns:a16="http://schemas.microsoft.com/office/drawing/2014/main" id="{973EE13D-2022-42D6-AE8A-FA1AC3EF0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0194" y="1271509"/>
            <a:ext cx="1621007" cy="2095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12900" b="1" dirty="0">
                <a:solidFill>
                  <a:schemeClr val="hlink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85008" name="Text Box 16">
            <a:hlinkClick r:id="rId5" action="ppaction://hlinksldjump"/>
            <a:extLst>
              <a:ext uri="{FF2B5EF4-FFF2-40B4-BE49-F238E27FC236}">
                <a16:creationId xmlns:a16="http://schemas.microsoft.com/office/drawing/2014/main" id="{1210AE4D-EF4A-41F8-B3B6-5E8BACE92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6056" y="1271509"/>
            <a:ext cx="1621007" cy="2095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12900" b="1" dirty="0">
                <a:solidFill>
                  <a:srgbClr val="FF00FF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85009" name="Text Box 17">
            <a:hlinkClick r:id="rId6" action="ppaction://hlinksldjump"/>
            <a:extLst>
              <a:ext uri="{FF2B5EF4-FFF2-40B4-BE49-F238E27FC236}">
                <a16:creationId xmlns:a16="http://schemas.microsoft.com/office/drawing/2014/main" id="{E066E6E8-A5F5-4FE5-BA12-5DF1C5C7D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0988" y="1271522"/>
            <a:ext cx="1780829" cy="2095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12900" b="1" dirty="0">
                <a:solidFill>
                  <a:srgbClr val="FF0066"/>
                </a:solidFill>
                <a:latin typeface="Arial" panose="020B0604020202020204" pitchFamily="34" charset="0"/>
              </a:rPr>
              <a:t>3</a:t>
            </a:r>
            <a:r>
              <a:rPr lang="en-US" altLang="en-US" sz="12900" b="1" u="sng" dirty="0">
                <a:solidFill>
                  <a:srgbClr val="FF0066"/>
                </a:solidFill>
                <a:latin typeface="Arial" panose="020B0604020202020204" pitchFamily="34" charset="0"/>
              </a:rPr>
              <a:t>     </a:t>
            </a:r>
          </a:p>
        </p:txBody>
      </p:sp>
      <p:sp>
        <p:nvSpPr>
          <p:cNvPr id="85010" name="Text Box 18">
            <a:hlinkClick r:id="rId7" action="ppaction://hlinksldjump"/>
            <a:extLst>
              <a:ext uri="{FF2B5EF4-FFF2-40B4-BE49-F238E27FC236}">
                <a16:creationId xmlns:a16="http://schemas.microsoft.com/office/drawing/2014/main" id="{5FFDC5EC-9923-49A3-BAD6-9E79CDB2E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0194" y="3360363"/>
            <a:ext cx="1656508" cy="2095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12900" b="1" dirty="0">
                <a:solidFill>
                  <a:srgbClr val="00FF00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85011" name="Text Box 19">
            <a:hlinkClick r:id="rId8" action="ppaction://hlinksldjump"/>
            <a:extLst>
              <a:ext uri="{FF2B5EF4-FFF2-40B4-BE49-F238E27FC236}">
                <a16:creationId xmlns:a16="http://schemas.microsoft.com/office/drawing/2014/main" id="{F80F6042-ACB4-4EA3-8845-25FE11B40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6749" y="3365151"/>
            <a:ext cx="1620361" cy="2095500"/>
          </a:xfrm>
          <a:prstGeom prst="rect">
            <a:avLst/>
          </a:prstGeom>
          <a:solidFill>
            <a:schemeClr val="bg1"/>
          </a:solidFill>
          <a:ln w="38100">
            <a:solidFill>
              <a:srgbClr val="0099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12900" b="1" dirty="0">
                <a:solidFill>
                  <a:srgbClr val="00FFFF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85101" name="Text Box 109">
            <a:hlinkClick r:id="rId9" action="ppaction://hlinksldjump"/>
            <a:extLst>
              <a:ext uri="{FF2B5EF4-FFF2-40B4-BE49-F238E27FC236}">
                <a16:creationId xmlns:a16="http://schemas.microsoft.com/office/drawing/2014/main" id="{E723BF37-139E-462F-AFFB-61E31FEC1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7111" y="3360363"/>
            <a:ext cx="1804706" cy="2095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12900" b="1" dirty="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850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850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"/>
                                        <p:tgtEl>
                                          <p:spTgt spid="85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"/>
                                        <p:tgtEl>
                                          <p:spTgt spid="8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850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5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850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5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850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8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850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8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85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8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85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8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85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022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85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 nodeType="clickPar">
                      <p:stCondLst>
                        <p:cond delay="0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8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1" dur="500"/>
                                        <p:tgtEl>
                                          <p:spTgt spid="85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8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9" dur="500"/>
                                        <p:tgtEl>
                                          <p:spTgt spid="850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8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7" dur="500"/>
                                        <p:tgtEl>
                                          <p:spTgt spid="850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8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500"/>
                                        <p:tgtEl>
                                          <p:spTgt spid="850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3" dur="500"/>
                                        <p:tgtEl>
                                          <p:spTgt spid="85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8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1" dur="500"/>
                                        <p:tgtEl>
                                          <p:spTgt spid="850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029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850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xit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007"/>
                  </p:tgtEl>
                </p:cond>
              </p:nextCondLst>
            </p:seq>
            <p:seq concurrent="1" nextAc="seek">
              <p:cTn id="175" restart="whenNotActive" fill="hold" evtFilter="cancelBubble" nodeType="interactiveSeq">
                <p:stCondLst>
                  <p:cond evt="onClick" delay="0">
                    <p:tgtEl>
                      <p:spTgt spid="850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6" fill="hold">
                      <p:stCondLst>
                        <p:cond delay="0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xit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008"/>
                  </p:tgtEl>
                </p:cond>
              </p:nextCondLst>
            </p:seq>
            <p:seq concurrent="1" nextAc="seek">
              <p:cTn id="180" restart="whenNotActive" fill="hold" evtFilter="cancelBubble" nodeType="interactiveSeq">
                <p:stCondLst>
                  <p:cond evt="onClick" delay="0">
                    <p:tgtEl>
                      <p:spTgt spid="850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1" fill="hold">
                      <p:stCondLst>
                        <p:cond delay="0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xit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009"/>
                  </p:tgtEl>
                </p:cond>
              </p:nextCondLst>
            </p:seq>
            <p:seq concurrent="1" nextAc="seek">
              <p:cTn id="185" restart="whenNotActive" fill="hold" evtFilter="cancelBubble" nodeType="interactiveSeq">
                <p:stCondLst>
                  <p:cond evt="onClick" delay="0">
                    <p:tgtEl>
                      <p:spTgt spid="850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6" fill="hold">
                      <p:stCondLst>
                        <p:cond delay="0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xit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010"/>
                  </p:tgtEl>
                </p:cond>
              </p:nextCondLst>
            </p:seq>
            <p:seq concurrent="1" nextAc="seek">
              <p:cTn id="190" restart="whenNotActive" fill="hold" evtFilter="cancelBubble" nodeType="interactiveSeq">
                <p:stCondLst>
                  <p:cond evt="onClick" delay="0">
                    <p:tgtEl>
                      <p:spTgt spid="850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1" fill="hold">
                      <p:stCondLst>
                        <p:cond delay="0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xit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011"/>
                  </p:tgtEl>
                </p:cond>
              </p:nextCondLst>
            </p:seq>
            <p:seq concurrent="1" nextAc="seek">
              <p:cTn id="195" restart="whenNotActive" fill="hold" evtFilter="cancelBubble" nodeType="interactiveSeq">
                <p:stCondLst>
                  <p:cond evt="onClick" delay="0">
                    <p:tgtEl>
                      <p:spTgt spid="851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6" fill="hold">
                      <p:stCondLst>
                        <p:cond delay="0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xit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101"/>
                  </p:tgtEl>
                </p:cond>
              </p:nextCondLst>
            </p:seq>
          </p:childTnLst>
        </p:cTn>
      </p:par>
    </p:tnLst>
    <p:bldLst>
      <p:bldP spid="85022" grpId="0" animBg="1"/>
      <p:bldP spid="85023" grpId="0"/>
      <p:bldP spid="85023" grpId="1"/>
      <p:bldP spid="85024" grpId="0"/>
      <p:bldP spid="85024" grpId="1"/>
      <p:bldP spid="85025" grpId="0"/>
      <p:bldP spid="85025" grpId="1"/>
      <p:bldP spid="85026" grpId="0"/>
      <p:bldP spid="85026" grpId="1"/>
      <p:bldP spid="85027" grpId="0"/>
      <p:bldP spid="85027" grpId="1"/>
      <p:bldP spid="85028" grpId="0"/>
      <p:bldP spid="85028" grpId="1"/>
      <p:bldP spid="85029" grpId="0" animBg="1"/>
      <p:bldP spid="85030" grpId="0"/>
      <p:bldP spid="85030" grpId="1"/>
      <p:bldP spid="85031" grpId="0"/>
      <p:bldP spid="85031" grpId="1"/>
      <p:bldP spid="85032" grpId="0"/>
      <p:bldP spid="85032" grpId="1"/>
      <p:bldP spid="85033" grpId="0"/>
      <p:bldP spid="85033" grpId="1"/>
      <p:bldP spid="85034" grpId="0"/>
      <p:bldP spid="85034" grpId="1"/>
      <p:bldP spid="85035" grpId="0"/>
      <p:bldP spid="85035" grpId="1"/>
      <p:bldP spid="40" grpId="0"/>
      <p:bldP spid="40" grpId="1"/>
      <p:bldP spid="44" grpId="0"/>
      <p:bldP spid="44" grpId="1"/>
      <p:bldP spid="45" grpId="0"/>
      <p:bldP spid="45" grpId="1"/>
      <p:bldP spid="46" grpId="0"/>
      <p:bldP spid="46" grpId="1"/>
      <p:bldP spid="47" grpId="0"/>
      <p:bldP spid="48" grpId="0"/>
      <p:bldP spid="48" grpId="1"/>
      <p:bldP spid="49" grpId="0"/>
      <p:bldP spid="49" grpId="1"/>
      <p:bldP spid="50" grpId="0"/>
      <p:bldP spid="85007" grpId="0" animBg="1"/>
      <p:bldP spid="85008" grpId="0" animBg="1"/>
      <p:bldP spid="85009" grpId="0" animBg="1"/>
      <p:bldP spid="85010" grpId="0" animBg="1"/>
      <p:bldP spid="85011" grpId="0" animBg="1"/>
      <p:bldP spid="8510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Text Box 6">
            <a:extLst>
              <a:ext uri="{FF2B5EF4-FFF2-40B4-BE49-F238E27FC236}">
                <a16:creationId xmlns:a16="http://schemas.microsoft.com/office/drawing/2014/main" id="{5251704A-73F7-42B6-86A5-811A8475C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776" y="1662113"/>
            <a:ext cx="85645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59400" name="Text Box 8">
            <a:extLst>
              <a:ext uri="{FF2B5EF4-FFF2-40B4-BE49-F238E27FC236}">
                <a16:creationId xmlns:a16="http://schemas.microsoft.com/office/drawing/2014/main" id="{398BE021-B522-46D1-859D-A4405347A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2901" y="469801"/>
            <a:ext cx="8486775" cy="107721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x</a:t>
            </a:r>
          </a:p>
        </p:txBody>
      </p:sp>
      <p:sp>
        <p:nvSpPr>
          <p:cNvPr id="2" name="Arrow: Right 1">
            <a:hlinkClick r:id="rId4" action="ppaction://hlinksldjump"/>
            <a:extLst>
              <a:ext uri="{FF2B5EF4-FFF2-40B4-BE49-F238E27FC236}">
                <a16:creationId xmlns:a16="http://schemas.microsoft.com/office/drawing/2014/main" id="{4D316346-C4B5-41F1-8924-5985C6DA6E85}"/>
              </a:ext>
            </a:extLst>
          </p:cNvPr>
          <p:cNvSpPr/>
          <p:nvPr/>
        </p:nvSpPr>
        <p:spPr>
          <a:xfrm>
            <a:off x="11397007" y="6155703"/>
            <a:ext cx="691160" cy="5842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0" name="Group 54">
            <a:extLst>
              <a:ext uri="{FF2B5EF4-FFF2-40B4-BE49-F238E27FC236}">
                <a16:creationId xmlns:a16="http://schemas.microsoft.com/office/drawing/2014/main" id="{F643D9BD-AF1E-455D-BB42-5C423BEE7921}"/>
              </a:ext>
            </a:extLst>
          </p:cNvPr>
          <p:cNvGrpSpPr>
            <a:grpSpLocks/>
          </p:cNvGrpSpPr>
          <p:nvPr/>
        </p:nvGrpSpPr>
        <p:grpSpPr bwMode="auto">
          <a:xfrm>
            <a:off x="10653693" y="272143"/>
            <a:ext cx="1371600" cy="1414463"/>
            <a:chOff x="4608" y="3216"/>
            <a:chExt cx="864" cy="891"/>
          </a:xfrm>
        </p:grpSpPr>
        <p:sp>
          <p:nvSpPr>
            <p:cNvPr id="51" name="AutoShape 55">
              <a:extLst>
                <a:ext uri="{FF2B5EF4-FFF2-40B4-BE49-F238E27FC236}">
                  <a16:creationId xmlns:a16="http://schemas.microsoft.com/office/drawing/2014/main" id="{597C1DC6-DBEC-4825-B903-EA1B4D863D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965" y="3669"/>
              <a:ext cx="144" cy="732"/>
            </a:xfrm>
            <a:prstGeom prst="moon">
              <a:avLst>
                <a:gd name="adj" fmla="val 7963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2" name="Group 56">
              <a:extLst>
                <a:ext uri="{FF2B5EF4-FFF2-40B4-BE49-F238E27FC236}">
                  <a16:creationId xmlns:a16="http://schemas.microsoft.com/office/drawing/2014/main" id="{32380B66-4A1F-423E-BD57-1F598F05DD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3216"/>
              <a:ext cx="864" cy="768"/>
              <a:chOff x="6912" y="1800"/>
              <a:chExt cx="6102" cy="5867"/>
            </a:xfrm>
          </p:grpSpPr>
          <p:pic>
            <p:nvPicPr>
              <p:cNvPr id="53" name="Picture 57">
                <a:extLst>
                  <a:ext uri="{FF2B5EF4-FFF2-40B4-BE49-F238E27FC236}">
                    <a16:creationId xmlns:a16="http://schemas.microsoft.com/office/drawing/2014/main" id="{1653B51A-9CDB-4149-9F13-BE081932646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8240" t="37198" b="44656"/>
              <a:stretch>
                <a:fillRect/>
              </a:stretch>
            </p:blipFill>
            <p:spPr bwMode="auto">
              <a:xfrm>
                <a:off x="6912" y="1800"/>
                <a:ext cx="6102" cy="58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4" name="Oval 58">
                <a:extLst>
                  <a:ext uri="{FF2B5EF4-FFF2-40B4-BE49-F238E27FC236}">
                    <a16:creationId xmlns:a16="http://schemas.microsoft.com/office/drawing/2014/main" id="{4F15357B-19C6-4CC9-8F88-96AD7D41BA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21" y="2975"/>
                <a:ext cx="3600" cy="3600"/>
              </a:xfrm>
              <a:prstGeom prst="ellipse">
                <a:avLst/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5" name="Text Box 59">
            <a:extLst>
              <a:ext uri="{FF2B5EF4-FFF2-40B4-BE49-F238E27FC236}">
                <a16:creationId xmlns:a16="http://schemas.microsoft.com/office/drawing/2014/main" id="{379604AB-38B5-4BD7-AFD6-3D155CC20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8855" y="54360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1</a:t>
            </a:r>
          </a:p>
        </p:txBody>
      </p:sp>
      <p:sp>
        <p:nvSpPr>
          <p:cNvPr id="56" name="Text Box 60">
            <a:extLst>
              <a:ext uri="{FF2B5EF4-FFF2-40B4-BE49-F238E27FC236}">
                <a16:creationId xmlns:a16="http://schemas.microsoft.com/office/drawing/2014/main" id="{CF4FAD6C-AB89-4EA0-B532-5BE486FC2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25043" y="54360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2</a:t>
            </a:r>
          </a:p>
        </p:txBody>
      </p:sp>
      <p:sp>
        <p:nvSpPr>
          <p:cNvPr id="57" name="Text Box 61">
            <a:extLst>
              <a:ext uri="{FF2B5EF4-FFF2-40B4-BE49-F238E27FC236}">
                <a16:creationId xmlns:a16="http://schemas.microsoft.com/office/drawing/2014/main" id="{3A85CDA7-1E9B-43D5-9058-2AA437B3B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4568" y="56265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3</a:t>
            </a:r>
          </a:p>
        </p:txBody>
      </p:sp>
      <p:sp>
        <p:nvSpPr>
          <p:cNvPr id="58" name="Text Box 62">
            <a:extLst>
              <a:ext uri="{FF2B5EF4-FFF2-40B4-BE49-F238E27FC236}">
                <a16:creationId xmlns:a16="http://schemas.microsoft.com/office/drawing/2014/main" id="{5C4A28B4-7F3D-46C2-8B88-F6B106521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25043" y="54360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4</a:t>
            </a:r>
          </a:p>
        </p:txBody>
      </p:sp>
      <p:sp>
        <p:nvSpPr>
          <p:cNvPr id="59" name="Text Box 63">
            <a:extLst>
              <a:ext uri="{FF2B5EF4-FFF2-40B4-BE49-F238E27FC236}">
                <a16:creationId xmlns:a16="http://schemas.microsoft.com/office/drawing/2014/main" id="{B398DC5A-35CA-48A0-93F1-43A5C29CF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4568" y="572181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5</a:t>
            </a:r>
          </a:p>
        </p:txBody>
      </p:sp>
      <p:sp>
        <p:nvSpPr>
          <p:cNvPr id="60" name="Text Box 64">
            <a:extLst>
              <a:ext uri="{FF2B5EF4-FFF2-40B4-BE49-F238E27FC236}">
                <a16:creationId xmlns:a16="http://schemas.microsoft.com/office/drawing/2014/main" id="{3C577CF3-046A-42EC-9EBE-BF8E9F68C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25043" y="54360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6</a:t>
            </a:r>
          </a:p>
        </p:txBody>
      </p:sp>
      <p:sp>
        <p:nvSpPr>
          <p:cNvPr id="61" name="Text Box 65">
            <a:extLst>
              <a:ext uri="{FF2B5EF4-FFF2-40B4-BE49-F238E27FC236}">
                <a16:creationId xmlns:a16="http://schemas.microsoft.com/office/drawing/2014/main" id="{FE1CADA8-D662-412F-BE83-C0367FB36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9330" y="538843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7</a:t>
            </a:r>
          </a:p>
        </p:txBody>
      </p:sp>
      <p:sp>
        <p:nvSpPr>
          <p:cNvPr id="62" name="Text Box 66">
            <a:extLst>
              <a:ext uri="{FF2B5EF4-FFF2-40B4-BE49-F238E27FC236}">
                <a16:creationId xmlns:a16="http://schemas.microsoft.com/office/drawing/2014/main" id="{080D5531-9E82-411A-A6C3-D65C13F5C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25043" y="56265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8</a:t>
            </a:r>
          </a:p>
        </p:txBody>
      </p:sp>
      <p:sp>
        <p:nvSpPr>
          <p:cNvPr id="63" name="Text Box 67">
            <a:extLst>
              <a:ext uri="{FF2B5EF4-FFF2-40B4-BE49-F238E27FC236}">
                <a16:creationId xmlns:a16="http://schemas.microsoft.com/office/drawing/2014/main" id="{12652F1B-69F1-4AA6-8C44-AF8A8F475A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25043" y="54360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9</a:t>
            </a:r>
          </a:p>
        </p:txBody>
      </p:sp>
      <p:sp>
        <p:nvSpPr>
          <p:cNvPr id="64" name="Rectangle 69">
            <a:extLst>
              <a:ext uri="{FF2B5EF4-FFF2-40B4-BE49-F238E27FC236}">
                <a16:creationId xmlns:a16="http://schemas.microsoft.com/office/drawing/2014/main" id="{4E50FB23-95E8-4A9A-B540-846CFFA63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53642" y="1458006"/>
            <a:ext cx="228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CC082EEA-02E9-4D70-B41F-D4E335805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334332"/>
              </p:ext>
            </p:extLst>
          </p:nvPr>
        </p:nvGraphicFramePr>
        <p:xfrm>
          <a:off x="5252135" y="1078806"/>
          <a:ext cx="142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419040" progId="Equation.DSMT4">
                  <p:embed/>
                </p:oleObj>
              </mc:Choice>
              <mc:Fallback>
                <p:oleObj name="Equation" r:id="rId6" imgW="1422360" imgH="419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EA74CA1-66C2-4EA1-BE78-C48809B86E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2135" y="1078806"/>
                        <a:ext cx="1422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B3709A11-5D27-486E-8BC9-FF1AB45375BF}"/>
              </a:ext>
            </a:extLst>
          </p:cNvPr>
          <p:cNvGrpSpPr/>
          <p:nvPr/>
        </p:nvGrpSpPr>
        <p:grpSpPr>
          <a:xfrm>
            <a:off x="2663726" y="2333870"/>
            <a:ext cx="2343150" cy="565150"/>
            <a:chOff x="4483100" y="2814638"/>
            <a:chExt cx="2343150" cy="565150"/>
          </a:xfrm>
        </p:grpSpPr>
        <p:sp>
          <p:nvSpPr>
            <p:cNvPr id="59401" name="AutoShape 9">
              <a:hlinkClick r:id="rId9" action="ppaction://hlinkpres?slideindex=2&amp;slidetitle=2. 2. 2. Slide 2" highlightClick="1">
                <a:snd r:embed="rId8" name="voltage.wav"/>
              </a:hlinkClick>
              <a:extLst>
                <a:ext uri="{FF2B5EF4-FFF2-40B4-BE49-F238E27FC236}">
                  <a16:creationId xmlns:a16="http://schemas.microsoft.com/office/drawing/2014/main" id="{072617B0-09A0-4712-83E5-D1DBB5D673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3100" y="2814638"/>
              <a:ext cx="2343150" cy="538162"/>
            </a:xfrm>
            <a:prstGeom prst="flowChartTerminator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en-US" altLang="en-US" sz="2400" b="1" dirty="0"/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629D225A-7D83-4859-B277-872715A739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4171663"/>
                </p:ext>
              </p:extLst>
            </p:nvPr>
          </p:nvGraphicFramePr>
          <p:xfrm>
            <a:off x="5141913" y="2859088"/>
            <a:ext cx="1003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02960" imgH="520560" progId="Equation.DSMT4">
                    <p:embed/>
                  </p:oleObj>
                </mc:Choice>
                <mc:Fallback>
                  <p:oleObj name="Equation" r:id="rId10" imgW="100296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141913" y="2859088"/>
                          <a:ext cx="10033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AA57790-C64B-4B00-97E6-696AA36F5DBF}"/>
              </a:ext>
            </a:extLst>
          </p:cNvPr>
          <p:cNvGrpSpPr/>
          <p:nvPr/>
        </p:nvGrpSpPr>
        <p:grpSpPr>
          <a:xfrm>
            <a:off x="2663726" y="3216520"/>
            <a:ext cx="2343150" cy="558642"/>
            <a:chOff x="4483100" y="3697288"/>
            <a:chExt cx="2343150" cy="558642"/>
          </a:xfrm>
        </p:grpSpPr>
        <p:sp>
          <p:nvSpPr>
            <p:cNvPr id="59402" name="AutoShape 10">
              <a:hlinkClick r:id="rId13" action="ppaction://hlinkpres?slideindex=5&amp;slidetitle=5. 5. Slide 5" highlightClick="1">
                <a:snd r:embed="rId12" name="applause.wav"/>
              </a:hlinkClick>
              <a:extLst>
                <a:ext uri="{FF2B5EF4-FFF2-40B4-BE49-F238E27FC236}">
                  <a16:creationId xmlns:a16="http://schemas.microsoft.com/office/drawing/2014/main" id="{6BF64517-D3CC-49BB-BE4D-3DA68AD002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3100" y="3697288"/>
              <a:ext cx="2343150" cy="538162"/>
            </a:xfrm>
            <a:prstGeom prst="flowChartTerminator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en-US" altLang="en-US" sz="2400" b="1" dirty="0"/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9470CFF0-2E54-49C8-91D8-C2F4F29C47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8206237"/>
                </p:ext>
              </p:extLst>
            </p:nvPr>
          </p:nvGraphicFramePr>
          <p:xfrm>
            <a:off x="5241925" y="3735230"/>
            <a:ext cx="9779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77760" imgH="520560" progId="Equation.DSMT4">
                    <p:embed/>
                  </p:oleObj>
                </mc:Choice>
                <mc:Fallback>
                  <p:oleObj name="Equation" r:id="rId14" imgW="97776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241925" y="3735230"/>
                          <a:ext cx="9779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2BA5DFE-B4E0-4A3F-96DA-8B8CD457B260}"/>
              </a:ext>
            </a:extLst>
          </p:cNvPr>
          <p:cNvGrpSpPr/>
          <p:nvPr/>
        </p:nvGrpSpPr>
        <p:grpSpPr>
          <a:xfrm>
            <a:off x="2663726" y="4100758"/>
            <a:ext cx="2343150" cy="541180"/>
            <a:chOff x="4483100" y="4581526"/>
            <a:chExt cx="2343150" cy="541180"/>
          </a:xfrm>
        </p:grpSpPr>
        <p:sp>
          <p:nvSpPr>
            <p:cNvPr id="59403" name="AutoShape 11">
              <a:hlinkClick r:id="rId16" action="ppaction://hlinkpres?slideindex=2&amp;slidetitle=2. 2. Slide 2" highlightClick="1">
                <a:snd r:embed="rId8" name="voltage.wav"/>
              </a:hlinkClick>
              <a:extLst>
                <a:ext uri="{FF2B5EF4-FFF2-40B4-BE49-F238E27FC236}">
                  <a16:creationId xmlns:a16="http://schemas.microsoft.com/office/drawing/2014/main" id="{1E223332-9CA9-4DE4-8D60-EEB5A4C4D1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3100" y="4581526"/>
              <a:ext cx="2343150" cy="538163"/>
            </a:xfrm>
            <a:prstGeom prst="flowChartTerminator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en-US" altLang="en-US" sz="2400" b="1" dirty="0"/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61EFF6CE-6786-4E30-8478-0E53716F8B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7639321"/>
                </p:ext>
              </p:extLst>
            </p:nvPr>
          </p:nvGraphicFramePr>
          <p:xfrm>
            <a:off x="5241925" y="4602006"/>
            <a:ext cx="9779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977760" imgH="520560" progId="Equation.DSMT4">
                    <p:embed/>
                  </p:oleObj>
                </mc:Choice>
                <mc:Fallback>
                  <p:oleObj name="Equation" r:id="rId17" imgW="97776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241925" y="4602006"/>
                          <a:ext cx="9779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60EA0D8B-1838-436C-8313-8AF13A8AB494}"/>
              </a:ext>
            </a:extLst>
          </p:cNvPr>
          <p:cNvGrpSpPr/>
          <p:nvPr/>
        </p:nvGrpSpPr>
        <p:grpSpPr>
          <a:xfrm>
            <a:off x="2739926" y="5061195"/>
            <a:ext cx="2343150" cy="544778"/>
            <a:chOff x="4559300" y="5541963"/>
            <a:chExt cx="2343150" cy="544778"/>
          </a:xfrm>
        </p:grpSpPr>
        <p:sp>
          <p:nvSpPr>
            <p:cNvPr id="59404" name="AutoShape 12">
              <a:hlinkClick r:id="rId16" action="ppaction://hlinkpres?slideindex=2&amp;slidetitle=2. 2. Slide 2" highlightClick="1">
                <a:snd r:embed="rId8" name="voltage.wav"/>
              </a:hlinkClick>
              <a:extLst>
                <a:ext uri="{FF2B5EF4-FFF2-40B4-BE49-F238E27FC236}">
                  <a16:creationId xmlns:a16="http://schemas.microsoft.com/office/drawing/2014/main" id="{E3ECFA4C-EE9B-4E24-9B8D-4126B6D724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9300" y="5541963"/>
              <a:ext cx="2343150" cy="538162"/>
            </a:xfrm>
            <a:prstGeom prst="flowChartTerminator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en-US" altLang="en-US" sz="2400" b="1" dirty="0"/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05F68BDC-01EA-4F42-9851-7AAC41AB2D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7617624"/>
                </p:ext>
              </p:extLst>
            </p:nvPr>
          </p:nvGraphicFramePr>
          <p:xfrm>
            <a:off x="5270989" y="5566041"/>
            <a:ext cx="9906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990360" imgH="520560" progId="Equation.DSMT4">
                    <p:embed/>
                  </p:oleObj>
                </mc:Choice>
                <mc:Fallback>
                  <p:oleObj name="Equation" r:id="rId19" imgW="99036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270989" y="5566041"/>
                          <a:ext cx="9906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6"/>
          <p:cNvSpPr/>
          <p:nvPr/>
        </p:nvSpPr>
        <p:spPr>
          <a:xfrm>
            <a:off x="6609526" y="3089820"/>
            <a:ext cx="4438789" cy="28803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459962"/>
              </p:ext>
            </p:extLst>
          </p:nvPr>
        </p:nvGraphicFramePr>
        <p:xfrm>
          <a:off x="6712259" y="4241800"/>
          <a:ext cx="42608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36480" imgH="457200" progId="Equation.DSMT4">
                  <p:embed/>
                </p:oleObj>
              </mc:Choice>
              <mc:Fallback>
                <p:oleObj name="Equation" r:id="rId21" imgW="1536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12259" y="4241800"/>
                        <a:ext cx="4260850" cy="126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196056" y="3267795"/>
            <a:ext cx="32657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ớng dẫn giải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Oval 14">
            <a:extLst>
              <a:ext uri="{FF2B5EF4-FFF2-40B4-BE49-F238E27FC236}">
                <a16:creationId xmlns:a16="http://schemas.microsoft.com/office/drawing/2014/main" id="{311E59D6-4AA5-48C2-912F-EE57C8EF1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346" y="3168101"/>
            <a:ext cx="654050" cy="635000"/>
          </a:xfrm>
          <a:prstGeom prst="ellipse">
            <a:avLst/>
          </a:prstGeom>
          <a:noFill/>
          <a:ln w="38100" algn="ctr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/>
              <a:t>`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000"/>
                            </p:stCondLst>
                            <p:childTnLst>
                              <p:par>
                                <p:cTn id="7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000"/>
                            </p:stCondLst>
                            <p:childTnLst>
                              <p:par>
                                <p:cTn id="76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7000"/>
                            </p:stCondLst>
                            <p:childTnLst>
                              <p:par>
                                <p:cTn id="8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7000"/>
                            </p:stCondLst>
                            <p:childTnLst>
                              <p:par>
                                <p:cTn id="85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8000"/>
                            </p:stCondLst>
                            <p:childTnLst>
                              <p:par>
                                <p:cTn id="9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8000"/>
                            </p:stCondLst>
                            <p:childTnLst>
                              <p:par>
                                <p:cTn id="94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63" grpId="0"/>
      <p:bldP spid="7" grpId="0" animBg="1"/>
      <p:bldP spid="9" grpId="0"/>
      <p:bldP spid="3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Arrow: Right 25">
            <a:hlinkClick r:id="rId4" action="ppaction://hlinksldjump"/>
            <a:extLst>
              <a:ext uri="{FF2B5EF4-FFF2-40B4-BE49-F238E27FC236}">
                <a16:creationId xmlns:a16="http://schemas.microsoft.com/office/drawing/2014/main" id="{303BDCF8-07BE-4B30-9C68-4BA0B8C4EF5F}"/>
              </a:ext>
            </a:extLst>
          </p:cNvPr>
          <p:cNvSpPr/>
          <p:nvPr/>
        </p:nvSpPr>
        <p:spPr>
          <a:xfrm>
            <a:off x="11496549" y="6174557"/>
            <a:ext cx="591617" cy="5653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54">
            <a:extLst>
              <a:ext uri="{FF2B5EF4-FFF2-40B4-BE49-F238E27FC236}">
                <a16:creationId xmlns:a16="http://schemas.microsoft.com/office/drawing/2014/main" id="{55DFBD07-61C1-415D-BDCF-8E183F5B92F2}"/>
              </a:ext>
            </a:extLst>
          </p:cNvPr>
          <p:cNvGrpSpPr>
            <a:grpSpLocks/>
          </p:cNvGrpSpPr>
          <p:nvPr/>
        </p:nvGrpSpPr>
        <p:grpSpPr bwMode="auto">
          <a:xfrm>
            <a:off x="10668000" y="1514475"/>
            <a:ext cx="1371600" cy="1414463"/>
            <a:chOff x="4608" y="3216"/>
            <a:chExt cx="864" cy="891"/>
          </a:xfrm>
        </p:grpSpPr>
        <p:sp>
          <p:nvSpPr>
            <p:cNvPr id="28" name="AutoShape 55">
              <a:extLst>
                <a:ext uri="{FF2B5EF4-FFF2-40B4-BE49-F238E27FC236}">
                  <a16:creationId xmlns:a16="http://schemas.microsoft.com/office/drawing/2014/main" id="{C25AC741-32FA-4A21-9494-7E7496B3F4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965" y="3669"/>
              <a:ext cx="144" cy="732"/>
            </a:xfrm>
            <a:prstGeom prst="moon">
              <a:avLst>
                <a:gd name="adj" fmla="val 7963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9" name="Group 56">
              <a:extLst>
                <a:ext uri="{FF2B5EF4-FFF2-40B4-BE49-F238E27FC236}">
                  <a16:creationId xmlns:a16="http://schemas.microsoft.com/office/drawing/2014/main" id="{58970C76-0028-40ED-998A-0D371C39A8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3216"/>
              <a:ext cx="864" cy="768"/>
              <a:chOff x="6912" y="1800"/>
              <a:chExt cx="6102" cy="5867"/>
            </a:xfrm>
          </p:grpSpPr>
          <p:pic>
            <p:nvPicPr>
              <p:cNvPr id="30" name="Picture 57">
                <a:extLst>
                  <a:ext uri="{FF2B5EF4-FFF2-40B4-BE49-F238E27FC236}">
                    <a16:creationId xmlns:a16="http://schemas.microsoft.com/office/drawing/2014/main" id="{5154F23D-AD64-48FB-8541-48B317242DD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8240" t="37198" b="44656"/>
              <a:stretch>
                <a:fillRect/>
              </a:stretch>
            </p:blipFill>
            <p:spPr bwMode="auto">
              <a:xfrm>
                <a:off x="6912" y="1800"/>
                <a:ext cx="6102" cy="58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" name="Oval 58">
                <a:extLst>
                  <a:ext uri="{FF2B5EF4-FFF2-40B4-BE49-F238E27FC236}">
                    <a16:creationId xmlns:a16="http://schemas.microsoft.com/office/drawing/2014/main" id="{4CD3DA74-E71B-4BC6-946D-5290AE8ECB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21" y="2975"/>
                <a:ext cx="3600" cy="3600"/>
              </a:xfrm>
              <a:prstGeom prst="ellipse">
                <a:avLst/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2" name="Text Box 59">
            <a:extLst>
              <a:ext uri="{FF2B5EF4-FFF2-40B4-BE49-F238E27FC236}">
                <a16:creationId xmlns:a16="http://schemas.microsoft.com/office/drawing/2014/main" id="{C2EE1F84-5E32-41EB-B73D-C7176B125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63162" y="1785938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1</a:t>
            </a:r>
          </a:p>
        </p:txBody>
      </p:sp>
      <p:sp>
        <p:nvSpPr>
          <p:cNvPr id="33" name="Text Box 60">
            <a:extLst>
              <a:ext uri="{FF2B5EF4-FFF2-40B4-BE49-F238E27FC236}">
                <a16:creationId xmlns:a16="http://schemas.microsoft.com/office/drawing/2014/main" id="{D1E63D3E-A008-4BD7-9034-F54E7B192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9350" y="1785938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2</a:t>
            </a:r>
          </a:p>
        </p:txBody>
      </p:sp>
      <p:sp>
        <p:nvSpPr>
          <p:cNvPr id="34" name="Text Box 61">
            <a:extLst>
              <a:ext uri="{FF2B5EF4-FFF2-40B4-BE49-F238E27FC236}">
                <a16:creationId xmlns:a16="http://schemas.microsoft.com/office/drawing/2014/main" id="{144D6D62-ACCE-48C5-B8C8-9F57430A3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8875" y="1804988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3</a:t>
            </a:r>
          </a:p>
        </p:txBody>
      </p:sp>
      <p:sp>
        <p:nvSpPr>
          <p:cNvPr id="35" name="Text Box 62">
            <a:extLst>
              <a:ext uri="{FF2B5EF4-FFF2-40B4-BE49-F238E27FC236}">
                <a16:creationId xmlns:a16="http://schemas.microsoft.com/office/drawing/2014/main" id="{D0D5F154-765A-4B39-A893-0D0E3EF3D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9350" y="1785938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4</a:t>
            </a:r>
          </a:p>
        </p:txBody>
      </p:sp>
      <p:sp>
        <p:nvSpPr>
          <p:cNvPr id="36" name="Text Box 63">
            <a:extLst>
              <a:ext uri="{FF2B5EF4-FFF2-40B4-BE49-F238E27FC236}">
                <a16:creationId xmlns:a16="http://schemas.microsoft.com/office/drawing/2014/main" id="{34913BEC-4CD1-47AA-A760-FBBC69AB9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8875" y="1814513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5</a:t>
            </a:r>
          </a:p>
        </p:txBody>
      </p:sp>
      <p:sp>
        <p:nvSpPr>
          <p:cNvPr id="37" name="Text Box 64">
            <a:extLst>
              <a:ext uri="{FF2B5EF4-FFF2-40B4-BE49-F238E27FC236}">
                <a16:creationId xmlns:a16="http://schemas.microsoft.com/office/drawing/2014/main" id="{C82F40AC-8DD9-48BA-BB6A-2CACBA2B2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9350" y="1785938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6</a:t>
            </a:r>
          </a:p>
        </p:txBody>
      </p:sp>
      <p:sp>
        <p:nvSpPr>
          <p:cNvPr id="38" name="Text Box 65">
            <a:extLst>
              <a:ext uri="{FF2B5EF4-FFF2-40B4-BE49-F238E27FC236}">
                <a16:creationId xmlns:a16="http://schemas.microsoft.com/office/drawing/2014/main" id="{4983CF0D-7883-4187-94D2-CCD405A2A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53637" y="1781175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7</a:t>
            </a:r>
          </a:p>
        </p:txBody>
      </p:sp>
      <p:sp>
        <p:nvSpPr>
          <p:cNvPr id="39" name="Text Box 66">
            <a:extLst>
              <a:ext uri="{FF2B5EF4-FFF2-40B4-BE49-F238E27FC236}">
                <a16:creationId xmlns:a16="http://schemas.microsoft.com/office/drawing/2014/main" id="{225482DB-9980-4003-BBBF-987ACF351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9350" y="1804988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8</a:t>
            </a:r>
          </a:p>
        </p:txBody>
      </p:sp>
      <p:sp>
        <p:nvSpPr>
          <p:cNvPr id="40" name="Text Box 67">
            <a:extLst>
              <a:ext uri="{FF2B5EF4-FFF2-40B4-BE49-F238E27FC236}">
                <a16:creationId xmlns:a16="http://schemas.microsoft.com/office/drawing/2014/main" id="{BF22F671-66DF-4A2F-BBF3-68712E4E6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9350" y="1785938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9</a:t>
            </a:r>
          </a:p>
        </p:txBody>
      </p:sp>
      <p:sp>
        <p:nvSpPr>
          <p:cNvPr id="41" name="Rectangle 69">
            <a:extLst>
              <a:ext uri="{FF2B5EF4-FFF2-40B4-BE49-F238E27FC236}">
                <a16:creationId xmlns:a16="http://schemas.microsoft.com/office/drawing/2014/main" id="{B2C40829-6751-4BB6-B7ED-ABD705239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67949" y="2700338"/>
            <a:ext cx="228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Text Box 8">
            <a:extLst>
              <a:ext uri="{FF2B5EF4-FFF2-40B4-BE49-F238E27FC236}">
                <a16:creationId xmlns:a16="http://schemas.microsoft.com/office/drawing/2014/main" id="{EB155175-F413-4AE6-98E7-0EFDD760E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9263" y="207280"/>
            <a:ext cx="8486775" cy="107721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x</a:t>
            </a: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C66CE05C-1E4B-4D7F-BBE7-A99EC0FF3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550164"/>
              </p:ext>
            </p:extLst>
          </p:nvPr>
        </p:nvGraphicFramePr>
        <p:xfrm>
          <a:off x="5305425" y="828795"/>
          <a:ext cx="166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560" imgH="419040" progId="Equation.DSMT4">
                  <p:embed/>
                </p:oleObj>
              </mc:Choice>
              <mc:Fallback>
                <p:oleObj name="Equation" r:id="rId6" imgW="1663560" imgH="41904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CC082EEA-02E9-4D70-B41F-D4E3358053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05425" y="828795"/>
                        <a:ext cx="1663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270570EE-950F-412A-B15A-DCC6C4F49B2A}"/>
              </a:ext>
            </a:extLst>
          </p:cNvPr>
          <p:cNvGrpSpPr/>
          <p:nvPr/>
        </p:nvGrpSpPr>
        <p:grpSpPr>
          <a:xfrm>
            <a:off x="1524000" y="1739901"/>
            <a:ext cx="3994150" cy="614363"/>
            <a:chOff x="1524000" y="1739901"/>
            <a:chExt cx="3994150" cy="614363"/>
          </a:xfrm>
        </p:grpSpPr>
        <p:sp>
          <p:nvSpPr>
            <p:cNvPr id="60423" name="Oval 7">
              <a:hlinkClick r:id="rId9" action="ppaction://hlinkpres?slideindex=3&amp;slidetitle=3. 3. Slide 3" highlightClick="1">
                <a:snd r:embed="rId8" name="voltage.wav"/>
              </a:hlinkClick>
              <a:extLst>
                <a:ext uri="{FF2B5EF4-FFF2-40B4-BE49-F238E27FC236}">
                  <a16:creationId xmlns:a16="http://schemas.microsoft.com/office/drawing/2014/main" id="{8FDBC726-E32E-497B-8FCA-75FEA966FA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0" y="1739901"/>
              <a:ext cx="3994150" cy="6143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en-US" altLang="en-US" sz="3600" dirty="0"/>
            </a:p>
          </p:txBody>
        </p:sp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6A222B0D-85BA-452B-BA4D-233136D1C5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5366829"/>
                </p:ext>
              </p:extLst>
            </p:nvPr>
          </p:nvGraphicFramePr>
          <p:xfrm>
            <a:off x="2927350" y="1789026"/>
            <a:ext cx="10160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15920" imgH="520560" progId="Equation.DSMT4">
                    <p:embed/>
                  </p:oleObj>
                </mc:Choice>
                <mc:Fallback>
                  <p:oleObj name="Equation" r:id="rId10" imgW="1015920" imgH="52056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629D225A-7D83-4859-B277-872715A739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927350" y="1789026"/>
                          <a:ext cx="10160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62EAFAD-AC83-4930-8CDC-99C3FA85D547}"/>
              </a:ext>
            </a:extLst>
          </p:cNvPr>
          <p:cNvGrpSpPr/>
          <p:nvPr/>
        </p:nvGrpSpPr>
        <p:grpSpPr>
          <a:xfrm>
            <a:off x="6211888" y="1778001"/>
            <a:ext cx="3994150" cy="614363"/>
            <a:chOff x="6211888" y="1778001"/>
            <a:chExt cx="3994150" cy="614363"/>
          </a:xfrm>
        </p:grpSpPr>
        <p:sp>
          <p:nvSpPr>
            <p:cNvPr id="60424" name="Oval 8">
              <a:hlinkClick r:id="rId9" action="ppaction://hlinkpres?slideindex=3&amp;slidetitle=3. 3. Slide 3" highlightClick="1">
                <a:snd r:embed="rId8" name="voltage.wav"/>
              </a:hlinkClick>
              <a:extLst>
                <a:ext uri="{FF2B5EF4-FFF2-40B4-BE49-F238E27FC236}">
                  <a16:creationId xmlns:a16="http://schemas.microsoft.com/office/drawing/2014/main" id="{A2EAD3A9-E5A5-461F-92C0-ED38C3A7EA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1888" y="1778001"/>
              <a:ext cx="3994150" cy="6143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en-US" altLang="en-US" sz="3600" dirty="0"/>
            </a:p>
          </p:txBody>
        </p:sp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E43FE840-C48B-46BE-9A26-78C152A61A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3713584"/>
                </p:ext>
              </p:extLst>
            </p:nvPr>
          </p:nvGraphicFramePr>
          <p:xfrm>
            <a:off x="7720013" y="1824832"/>
            <a:ext cx="9779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77760" imgH="520560" progId="Equation.DSMT4">
                    <p:embed/>
                  </p:oleObj>
                </mc:Choice>
                <mc:Fallback>
                  <p:oleObj name="Equation" r:id="rId12" imgW="977760" imgH="52056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61EFF6CE-6786-4E30-8478-0E53716F8B2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720013" y="1824832"/>
                          <a:ext cx="9779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8ECA048E-3D89-48CF-9EE9-F9D94762DB5E}"/>
              </a:ext>
            </a:extLst>
          </p:cNvPr>
          <p:cNvGrpSpPr/>
          <p:nvPr/>
        </p:nvGrpSpPr>
        <p:grpSpPr>
          <a:xfrm>
            <a:off x="1600200" y="2857419"/>
            <a:ext cx="3917950" cy="614362"/>
            <a:chOff x="1524000" y="2814638"/>
            <a:chExt cx="3917950" cy="614362"/>
          </a:xfrm>
        </p:grpSpPr>
        <p:sp>
          <p:nvSpPr>
            <p:cNvPr id="60425" name="Oval 9">
              <a:hlinkClick r:id="rId15" action="ppaction://hlinkpres?slideindex=6&amp;slidetitle=6. 6. Slide 6" highlightClick="1">
                <a:snd r:embed="rId14" name="applause.wav"/>
              </a:hlinkClick>
              <a:extLst>
                <a:ext uri="{FF2B5EF4-FFF2-40B4-BE49-F238E27FC236}">
                  <a16:creationId xmlns:a16="http://schemas.microsoft.com/office/drawing/2014/main" id="{5EDDA10F-69D5-4C20-8FA7-766A08BDC9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0" y="2814638"/>
              <a:ext cx="3917950" cy="614362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en-US" altLang="en-US" sz="3600" dirty="0"/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F1EFF816-7255-46AF-9C61-AFF464FD35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8754335"/>
                </p:ext>
              </p:extLst>
            </p:nvPr>
          </p:nvGraphicFramePr>
          <p:xfrm>
            <a:off x="2879725" y="2908300"/>
            <a:ext cx="1130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30040" imgH="520560" progId="Equation.DSMT4">
                    <p:embed/>
                  </p:oleObj>
                </mc:Choice>
                <mc:Fallback>
                  <p:oleObj name="Equation" r:id="rId16" imgW="113004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879725" y="2908300"/>
                          <a:ext cx="11303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1F2A327-1B14-4D73-A996-F09AE0C6CD1B}"/>
              </a:ext>
            </a:extLst>
          </p:cNvPr>
          <p:cNvGrpSpPr/>
          <p:nvPr/>
        </p:nvGrpSpPr>
        <p:grpSpPr>
          <a:xfrm>
            <a:off x="6134100" y="2928938"/>
            <a:ext cx="3879850" cy="614362"/>
            <a:chOff x="6134100" y="2928938"/>
            <a:chExt cx="3879850" cy="614362"/>
          </a:xfrm>
        </p:grpSpPr>
        <p:sp>
          <p:nvSpPr>
            <p:cNvPr id="60426" name="Oval 10">
              <a:hlinkClick r:id="rId9" action="ppaction://hlinkpres?slideindex=3&amp;slidetitle=3. 3. Slide 3" highlightClick="1">
                <a:snd r:embed="rId8" name="voltage.wav"/>
              </a:hlinkClick>
              <a:extLst>
                <a:ext uri="{FF2B5EF4-FFF2-40B4-BE49-F238E27FC236}">
                  <a16:creationId xmlns:a16="http://schemas.microsoft.com/office/drawing/2014/main" id="{8E7E153B-0B06-40EC-875D-A85D19C486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34100" y="2928938"/>
              <a:ext cx="3879850" cy="614362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en-US" altLang="en-US" sz="3600" dirty="0"/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2C65ABF6-0FE0-4126-B951-18EFC57C0E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5842402"/>
                </p:ext>
              </p:extLst>
            </p:nvPr>
          </p:nvGraphicFramePr>
          <p:xfrm>
            <a:off x="7623969" y="2975769"/>
            <a:ext cx="1169987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68200" imgH="520560" progId="Equation.DSMT4">
                    <p:embed/>
                  </p:oleObj>
                </mc:Choice>
                <mc:Fallback>
                  <p:oleObj name="Equation" r:id="rId18" imgW="116820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623969" y="2975769"/>
                          <a:ext cx="1169987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Rectangle 45"/>
          <p:cNvSpPr/>
          <p:nvPr/>
        </p:nvSpPr>
        <p:spPr>
          <a:xfrm>
            <a:off x="2524125" y="3741511"/>
            <a:ext cx="5801009" cy="28803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07406"/>
              </p:ext>
            </p:extLst>
          </p:nvPr>
        </p:nvGraphicFramePr>
        <p:xfrm>
          <a:off x="2828925" y="4794250"/>
          <a:ext cx="5307369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09680" imgH="533160" progId="Equation.DSMT4">
                  <p:embed/>
                </p:oleObj>
              </mc:Choice>
              <mc:Fallback>
                <p:oleObj name="Equation" r:id="rId20" imgW="2209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28925" y="4794250"/>
                        <a:ext cx="5307369" cy="147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3521075" y="3921379"/>
            <a:ext cx="32657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ớng dẫn giải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Oval 24">
            <a:extLst>
              <a:ext uri="{FF2B5EF4-FFF2-40B4-BE49-F238E27FC236}">
                <a16:creationId xmlns:a16="http://schemas.microsoft.com/office/drawing/2014/main" id="{3E483335-882B-4B03-924D-A20E82B46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0246" y="2855677"/>
            <a:ext cx="662789" cy="678071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000"/>
                            </p:stCondLst>
                            <p:childTnLst>
                              <p:par>
                                <p:cTn id="7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000"/>
                            </p:stCondLst>
                            <p:childTnLst>
                              <p:par>
                                <p:cTn id="76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7000"/>
                            </p:stCondLst>
                            <p:childTnLst>
                              <p:par>
                                <p:cTn id="8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7000"/>
                            </p:stCondLst>
                            <p:childTnLst>
                              <p:par>
                                <p:cTn id="85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8000"/>
                            </p:stCondLst>
                            <p:childTnLst>
                              <p:par>
                                <p:cTn id="9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8000"/>
                            </p:stCondLst>
                            <p:childTnLst>
                              <p:par>
                                <p:cTn id="94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6" grpId="0" animBg="1"/>
      <p:bldP spid="48" grpId="0"/>
      <p:bldP spid="4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009F6B1-AF76-4E22-9470-46BB62841111}"/>
              </a:ext>
            </a:extLst>
          </p:cNvPr>
          <p:cNvGrpSpPr/>
          <p:nvPr/>
        </p:nvGrpSpPr>
        <p:grpSpPr>
          <a:xfrm>
            <a:off x="802641" y="2213794"/>
            <a:ext cx="3189968" cy="1424457"/>
            <a:chOff x="802641" y="2213794"/>
            <a:chExt cx="3189968" cy="1424457"/>
          </a:xfrm>
        </p:grpSpPr>
        <p:sp>
          <p:nvSpPr>
            <p:cNvPr id="48" name="Oval 7">
              <a:hlinkClick r:id="rId5" action="ppaction://hlinkpres?slideindex=3&amp;slidetitle=3. 3. Slide 3" highlightClick="1">
                <a:snd r:embed="rId4" name="voltage.wav"/>
              </a:hlinkClick>
              <a:extLst>
                <a:ext uri="{FF2B5EF4-FFF2-40B4-BE49-F238E27FC236}">
                  <a16:creationId xmlns:a16="http://schemas.microsoft.com/office/drawing/2014/main" id="{257A87D7-09C4-4C23-9ED1-1DD004A1AC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2641" y="2213794"/>
              <a:ext cx="3189968" cy="1424457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en-US" altLang="en-US" sz="3600" dirty="0"/>
            </a:p>
          </p:txBody>
        </p:sp>
        <p:graphicFrame>
          <p:nvGraphicFramePr>
            <p:cNvPr id="83982" name="Object 14">
              <a:extLst>
                <a:ext uri="{FF2B5EF4-FFF2-40B4-BE49-F238E27FC236}">
                  <a16:creationId xmlns:a16="http://schemas.microsoft.com/office/drawing/2014/main" id="{AB7EB4E8-A6F4-41E6-992B-BB9154538A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3536647"/>
                </p:ext>
              </p:extLst>
            </p:nvPr>
          </p:nvGraphicFramePr>
          <p:xfrm>
            <a:off x="1253585" y="2478249"/>
            <a:ext cx="2189411" cy="950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311200" imgH="1091880" progId="Equation.DSMT4">
                    <p:embed/>
                  </p:oleObj>
                </mc:Choice>
                <mc:Fallback>
                  <p:oleObj name="Equation" r:id="rId6" imgW="2311200" imgH="1091880" progId="Equation.DSMT4">
                    <p:embed/>
                    <p:pic>
                      <p:nvPicPr>
                        <p:cNvPr id="83982" name="Object 14">
                          <a:extLst>
                            <a:ext uri="{FF2B5EF4-FFF2-40B4-BE49-F238E27FC236}">
                              <a16:creationId xmlns:a16="http://schemas.microsoft.com/office/drawing/2014/main" id="{AB7EB4E8-A6F4-41E6-992B-BB9154538A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585" y="2478249"/>
                          <a:ext cx="2189411" cy="9507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72F1341F-1429-4F57-85BB-413FE155E5C7}"/>
              </a:ext>
            </a:extLst>
          </p:cNvPr>
          <p:cNvGrpSpPr/>
          <p:nvPr/>
        </p:nvGrpSpPr>
        <p:grpSpPr>
          <a:xfrm>
            <a:off x="4696859" y="2213794"/>
            <a:ext cx="3406033" cy="1442997"/>
            <a:chOff x="4696859" y="2213794"/>
            <a:chExt cx="3406033" cy="1442997"/>
          </a:xfrm>
        </p:grpSpPr>
        <p:sp>
          <p:nvSpPr>
            <p:cNvPr id="49" name="Oval 7">
              <a:hlinkClick r:id="rId5" action="ppaction://hlinkpres?slideindex=3&amp;slidetitle=3. 3. Slide 3" highlightClick="1">
                <a:snd r:embed="rId4" name="voltage.wav"/>
              </a:hlinkClick>
              <a:extLst>
                <a:ext uri="{FF2B5EF4-FFF2-40B4-BE49-F238E27FC236}">
                  <a16:creationId xmlns:a16="http://schemas.microsoft.com/office/drawing/2014/main" id="{3856128F-E645-482E-B6B3-284F6AF76B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6859" y="2213794"/>
              <a:ext cx="3406033" cy="1442997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en-US" altLang="en-US" sz="3600" dirty="0"/>
            </a:p>
          </p:txBody>
        </p:sp>
        <p:graphicFrame>
          <p:nvGraphicFramePr>
            <p:cNvPr id="83986" name="Object 18">
              <a:extLst>
                <a:ext uri="{FF2B5EF4-FFF2-40B4-BE49-F238E27FC236}">
                  <a16:creationId xmlns:a16="http://schemas.microsoft.com/office/drawing/2014/main" id="{B853A5FB-05D2-468D-AB45-852F65AF2A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1698164"/>
                </p:ext>
              </p:extLst>
            </p:nvPr>
          </p:nvGraphicFramePr>
          <p:xfrm>
            <a:off x="5180663" y="2434737"/>
            <a:ext cx="2438423" cy="1037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73040" imgH="1104840" progId="Equation.DSMT4">
                    <p:embed/>
                  </p:oleObj>
                </mc:Choice>
                <mc:Fallback>
                  <p:oleObj name="Equation" r:id="rId8" imgW="2273040" imgH="1104840" progId="Equation.DSMT4">
                    <p:embed/>
                    <p:pic>
                      <p:nvPicPr>
                        <p:cNvPr id="83986" name="Object 18">
                          <a:extLst>
                            <a:ext uri="{FF2B5EF4-FFF2-40B4-BE49-F238E27FC236}">
                              <a16:creationId xmlns:a16="http://schemas.microsoft.com/office/drawing/2014/main" id="{B853A5FB-05D2-468D-AB45-852F65AF2A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0663" y="2434737"/>
                          <a:ext cx="2438423" cy="10377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EA31D569-5ECA-4C87-B32D-12EE3B79EA62}"/>
              </a:ext>
            </a:extLst>
          </p:cNvPr>
          <p:cNvGrpSpPr/>
          <p:nvPr/>
        </p:nvGrpSpPr>
        <p:grpSpPr>
          <a:xfrm>
            <a:off x="4696859" y="4174031"/>
            <a:ext cx="3406033" cy="1442998"/>
            <a:chOff x="4696859" y="4174031"/>
            <a:chExt cx="3406033" cy="1442998"/>
          </a:xfrm>
        </p:grpSpPr>
        <p:sp>
          <p:nvSpPr>
            <p:cNvPr id="51" name="Oval 7">
              <a:hlinkClick r:id="rId5" action="ppaction://hlinkpres?slideindex=3&amp;slidetitle=3. 3. Slide 3" highlightClick="1">
                <a:snd r:embed="rId4" name="voltage.wav"/>
              </a:hlinkClick>
              <a:extLst>
                <a:ext uri="{FF2B5EF4-FFF2-40B4-BE49-F238E27FC236}">
                  <a16:creationId xmlns:a16="http://schemas.microsoft.com/office/drawing/2014/main" id="{A77F3FE9-84B1-4AF3-935D-416BCBF06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6859" y="4174031"/>
              <a:ext cx="3406033" cy="1442998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en-US" altLang="en-US" sz="3600" dirty="0"/>
            </a:p>
          </p:txBody>
        </p:sp>
        <p:graphicFrame>
          <p:nvGraphicFramePr>
            <p:cNvPr id="83989" name="Object 21">
              <a:extLst>
                <a:ext uri="{FF2B5EF4-FFF2-40B4-BE49-F238E27FC236}">
                  <a16:creationId xmlns:a16="http://schemas.microsoft.com/office/drawing/2014/main" id="{6A45FB5C-289B-4B5A-8BFC-55004C9FB7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5449188"/>
                </p:ext>
              </p:extLst>
            </p:nvPr>
          </p:nvGraphicFramePr>
          <p:xfrm>
            <a:off x="5322779" y="4455223"/>
            <a:ext cx="2384307" cy="880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6000" imgH="1015920" progId="Equation.DSMT4">
                    <p:embed/>
                  </p:oleObj>
                </mc:Choice>
                <mc:Fallback>
                  <p:oleObj name="Equation" r:id="rId10" imgW="2286000" imgH="1015920" progId="Equation.DSMT4">
                    <p:embed/>
                    <p:pic>
                      <p:nvPicPr>
                        <p:cNvPr id="83989" name="Object 21">
                          <a:extLst>
                            <a:ext uri="{FF2B5EF4-FFF2-40B4-BE49-F238E27FC236}">
                              <a16:creationId xmlns:a16="http://schemas.microsoft.com/office/drawing/2014/main" id="{6A45FB5C-289B-4B5A-8BFC-55004C9FB7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2779" y="4455223"/>
                          <a:ext cx="2384307" cy="880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0033A52-8958-4559-9AE1-F0BCC79E15D1}"/>
              </a:ext>
            </a:extLst>
          </p:cNvPr>
          <p:cNvGrpSpPr/>
          <p:nvPr/>
        </p:nvGrpSpPr>
        <p:grpSpPr>
          <a:xfrm>
            <a:off x="685701" y="4174031"/>
            <a:ext cx="3406033" cy="1302641"/>
            <a:chOff x="685701" y="4174031"/>
            <a:chExt cx="3406033" cy="1302641"/>
          </a:xfrm>
        </p:grpSpPr>
        <p:sp>
          <p:nvSpPr>
            <p:cNvPr id="50" name="Oval 7">
              <a:hlinkClick r:id="rId5" action="ppaction://hlinkpres?slideindex=3&amp;slidetitle=3. 3. Slide 3" highlightClick="1">
                <a:snd r:embed="rId4" name="voltage.wav"/>
              </a:hlinkClick>
              <a:extLst>
                <a:ext uri="{FF2B5EF4-FFF2-40B4-BE49-F238E27FC236}">
                  <a16:creationId xmlns:a16="http://schemas.microsoft.com/office/drawing/2014/main" id="{D666A422-4839-4AAD-98E6-42533DE9D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701" y="4174031"/>
              <a:ext cx="3406033" cy="130264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en-US" altLang="en-US" sz="3600" dirty="0"/>
            </a:p>
          </p:txBody>
        </p:sp>
        <p:graphicFrame>
          <p:nvGraphicFramePr>
            <p:cNvPr id="83990" name="Object 22">
              <a:extLst>
                <a:ext uri="{FF2B5EF4-FFF2-40B4-BE49-F238E27FC236}">
                  <a16:creationId xmlns:a16="http://schemas.microsoft.com/office/drawing/2014/main" id="{75FFB589-6BB7-4298-86FE-C1F4998309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6833055"/>
                </p:ext>
              </p:extLst>
            </p:nvPr>
          </p:nvGraphicFramePr>
          <p:xfrm>
            <a:off x="1183850" y="4561686"/>
            <a:ext cx="2409732" cy="527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84120" imgH="558720" progId="Equation.DSMT4">
                    <p:embed/>
                  </p:oleObj>
                </mc:Choice>
                <mc:Fallback>
                  <p:oleObj name="Equation" r:id="rId12" imgW="2184120" imgH="558720" progId="Equation.DSMT4">
                    <p:embed/>
                    <p:pic>
                      <p:nvPicPr>
                        <p:cNvPr id="83990" name="Object 22">
                          <a:extLst>
                            <a:ext uri="{FF2B5EF4-FFF2-40B4-BE49-F238E27FC236}">
                              <a16:creationId xmlns:a16="http://schemas.microsoft.com/office/drawing/2014/main" id="{75FFB589-6BB7-4298-86FE-C1F4998309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850" y="4561686"/>
                          <a:ext cx="2409732" cy="527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992" name="Oval 24">
            <a:extLst>
              <a:ext uri="{FF2B5EF4-FFF2-40B4-BE49-F238E27FC236}">
                <a16:creationId xmlns:a16="http://schemas.microsoft.com/office/drawing/2014/main" id="{8F369043-664F-4B7E-8429-958207962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647" y="4593592"/>
            <a:ext cx="560233" cy="524731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Arrow: Right 28">
            <a:hlinkClick r:id="rId14" action="ppaction://hlinksldjump"/>
            <a:extLst>
              <a:ext uri="{FF2B5EF4-FFF2-40B4-BE49-F238E27FC236}">
                <a16:creationId xmlns:a16="http://schemas.microsoft.com/office/drawing/2014/main" id="{5C0561BC-EB52-43EB-8C7D-53BD61D40063}"/>
              </a:ext>
            </a:extLst>
          </p:cNvPr>
          <p:cNvSpPr/>
          <p:nvPr/>
        </p:nvSpPr>
        <p:spPr>
          <a:xfrm>
            <a:off x="11481847" y="6143066"/>
            <a:ext cx="606319" cy="5968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54">
            <a:extLst>
              <a:ext uri="{FF2B5EF4-FFF2-40B4-BE49-F238E27FC236}">
                <a16:creationId xmlns:a16="http://schemas.microsoft.com/office/drawing/2014/main" id="{F9975E55-8B4B-4776-AB5F-29E6C511E4CE}"/>
              </a:ext>
            </a:extLst>
          </p:cNvPr>
          <p:cNvGrpSpPr>
            <a:grpSpLocks/>
          </p:cNvGrpSpPr>
          <p:nvPr/>
        </p:nvGrpSpPr>
        <p:grpSpPr bwMode="auto">
          <a:xfrm>
            <a:off x="10507226" y="470762"/>
            <a:ext cx="1371600" cy="1414463"/>
            <a:chOff x="4608" y="3216"/>
            <a:chExt cx="864" cy="891"/>
          </a:xfrm>
        </p:grpSpPr>
        <p:sp>
          <p:nvSpPr>
            <p:cNvPr id="31" name="AutoShape 55">
              <a:extLst>
                <a:ext uri="{FF2B5EF4-FFF2-40B4-BE49-F238E27FC236}">
                  <a16:creationId xmlns:a16="http://schemas.microsoft.com/office/drawing/2014/main" id="{AD1B0D1B-6360-40C2-80BF-90D12488AE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965" y="3669"/>
              <a:ext cx="144" cy="732"/>
            </a:xfrm>
            <a:prstGeom prst="moon">
              <a:avLst>
                <a:gd name="adj" fmla="val 7963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2" name="Group 56">
              <a:extLst>
                <a:ext uri="{FF2B5EF4-FFF2-40B4-BE49-F238E27FC236}">
                  <a16:creationId xmlns:a16="http://schemas.microsoft.com/office/drawing/2014/main" id="{33292A48-32CA-43BB-86C1-1FB63CDA88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3216"/>
              <a:ext cx="864" cy="768"/>
              <a:chOff x="6912" y="1800"/>
              <a:chExt cx="6102" cy="5867"/>
            </a:xfrm>
          </p:grpSpPr>
          <p:pic>
            <p:nvPicPr>
              <p:cNvPr id="33" name="Picture 57">
                <a:extLst>
                  <a:ext uri="{FF2B5EF4-FFF2-40B4-BE49-F238E27FC236}">
                    <a16:creationId xmlns:a16="http://schemas.microsoft.com/office/drawing/2014/main" id="{0660EAB5-3723-4FCA-B1C6-4BD73C9FA09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8240" t="37198" b="44656"/>
              <a:stretch>
                <a:fillRect/>
              </a:stretch>
            </p:blipFill>
            <p:spPr bwMode="auto">
              <a:xfrm>
                <a:off x="6912" y="1800"/>
                <a:ext cx="6102" cy="58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4" name="Oval 58">
                <a:extLst>
                  <a:ext uri="{FF2B5EF4-FFF2-40B4-BE49-F238E27FC236}">
                    <a16:creationId xmlns:a16="http://schemas.microsoft.com/office/drawing/2014/main" id="{85A8D365-0DFE-4C77-ADD8-692FF64278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21" y="2975"/>
                <a:ext cx="3600" cy="3600"/>
              </a:xfrm>
              <a:prstGeom prst="ellipse">
                <a:avLst/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5" name="Text Box 59">
            <a:extLst>
              <a:ext uri="{FF2B5EF4-FFF2-40B4-BE49-F238E27FC236}">
                <a16:creationId xmlns:a16="http://schemas.microsoft.com/office/drawing/2014/main" id="{899900D7-621C-45E7-ADF2-8C78C0078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02388" y="742225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1</a:t>
            </a:r>
          </a:p>
        </p:txBody>
      </p:sp>
      <p:sp>
        <p:nvSpPr>
          <p:cNvPr id="36" name="Text Box 60">
            <a:extLst>
              <a:ext uri="{FF2B5EF4-FFF2-40B4-BE49-F238E27FC236}">
                <a16:creationId xmlns:a16="http://schemas.microsoft.com/office/drawing/2014/main" id="{8AEA9279-B227-4E52-9D80-554F6DC88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8576" y="742225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2</a:t>
            </a:r>
          </a:p>
        </p:txBody>
      </p:sp>
      <p:sp>
        <p:nvSpPr>
          <p:cNvPr id="37" name="Text Box 61">
            <a:extLst>
              <a:ext uri="{FF2B5EF4-FFF2-40B4-BE49-F238E27FC236}">
                <a16:creationId xmlns:a16="http://schemas.microsoft.com/office/drawing/2014/main" id="{3A377247-7ACD-4743-8E10-9A6E3CD6D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88101" y="761275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3</a:t>
            </a:r>
          </a:p>
        </p:txBody>
      </p:sp>
      <p:sp>
        <p:nvSpPr>
          <p:cNvPr id="38" name="Text Box 62">
            <a:extLst>
              <a:ext uri="{FF2B5EF4-FFF2-40B4-BE49-F238E27FC236}">
                <a16:creationId xmlns:a16="http://schemas.microsoft.com/office/drawing/2014/main" id="{EE204CA7-0F9B-43D0-8407-A27B796A2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8576" y="742225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4</a:t>
            </a:r>
          </a:p>
        </p:txBody>
      </p:sp>
      <p:sp>
        <p:nvSpPr>
          <p:cNvPr id="39" name="Text Box 63">
            <a:extLst>
              <a:ext uri="{FF2B5EF4-FFF2-40B4-BE49-F238E27FC236}">
                <a16:creationId xmlns:a16="http://schemas.microsoft.com/office/drawing/2014/main" id="{78482EC8-BEE1-43D2-A992-00C00D77A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88101" y="770800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5</a:t>
            </a:r>
          </a:p>
        </p:txBody>
      </p:sp>
      <p:sp>
        <p:nvSpPr>
          <p:cNvPr id="40" name="Text Box 64">
            <a:extLst>
              <a:ext uri="{FF2B5EF4-FFF2-40B4-BE49-F238E27FC236}">
                <a16:creationId xmlns:a16="http://schemas.microsoft.com/office/drawing/2014/main" id="{F251E448-C1BF-457F-A13E-A502B3522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8576" y="742225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6</a:t>
            </a:r>
          </a:p>
        </p:txBody>
      </p:sp>
      <p:sp>
        <p:nvSpPr>
          <p:cNvPr id="41" name="Text Box 65">
            <a:extLst>
              <a:ext uri="{FF2B5EF4-FFF2-40B4-BE49-F238E27FC236}">
                <a16:creationId xmlns:a16="http://schemas.microsoft.com/office/drawing/2014/main" id="{44EA2123-166F-4A6A-A9E4-DB3AC424B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2863" y="737462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7</a:t>
            </a:r>
          </a:p>
        </p:txBody>
      </p:sp>
      <p:sp>
        <p:nvSpPr>
          <p:cNvPr id="42" name="Text Box 66">
            <a:extLst>
              <a:ext uri="{FF2B5EF4-FFF2-40B4-BE49-F238E27FC236}">
                <a16:creationId xmlns:a16="http://schemas.microsoft.com/office/drawing/2014/main" id="{479258EA-01A6-4EDF-8E33-F313F1D08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8576" y="761275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8</a:t>
            </a:r>
          </a:p>
        </p:txBody>
      </p:sp>
      <p:sp>
        <p:nvSpPr>
          <p:cNvPr id="43" name="Text Box 67">
            <a:extLst>
              <a:ext uri="{FF2B5EF4-FFF2-40B4-BE49-F238E27FC236}">
                <a16:creationId xmlns:a16="http://schemas.microsoft.com/office/drawing/2014/main" id="{C7A90F0D-AF07-485B-A9CC-3BFA25DE14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8576" y="742225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9</a:t>
            </a:r>
          </a:p>
        </p:txBody>
      </p:sp>
      <p:sp>
        <p:nvSpPr>
          <p:cNvPr id="44" name="Rectangle 69">
            <a:extLst>
              <a:ext uri="{FF2B5EF4-FFF2-40B4-BE49-F238E27FC236}">
                <a16:creationId xmlns:a16="http://schemas.microsoft.com/office/drawing/2014/main" id="{5A42DB3F-A7EC-4306-B02E-B18DFDAA0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07175" y="1656625"/>
            <a:ext cx="228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Text Box 8">
            <a:extLst>
              <a:ext uri="{FF2B5EF4-FFF2-40B4-BE49-F238E27FC236}">
                <a16:creationId xmlns:a16="http://schemas.microsoft.com/office/drawing/2014/main" id="{A9D401CD-2258-4304-8441-903CB209F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716" y="446057"/>
            <a:ext cx="8486775" cy="107721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b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x. Khi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2A70B1D7-F6CF-4552-8260-51D4B6BD4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209473"/>
              </p:ext>
            </p:extLst>
          </p:nvPr>
        </p:nvGraphicFramePr>
        <p:xfrm>
          <a:off x="545481" y="954032"/>
          <a:ext cx="2209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09680" imgH="545760" progId="Equation.DSMT4">
                  <p:embed/>
                </p:oleObj>
              </mc:Choice>
              <mc:Fallback>
                <p:oleObj name="Equation" r:id="rId16" imgW="2209680" imgH="54576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66CE05C-1E4B-4D7F-BBE7-A99EC0FF3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5481" y="954032"/>
                        <a:ext cx="22098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3B281AA-B3C1-4700-8347-EC80ADB71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3241"/>
              </p:ext>
            </p:extLst>
          </p:nvPr>
        </p:nvGraphicFramePr>
        <p:xfrm>
          <a:off x="1380527" y="655251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560" imgH="253800" progId="Equation.DSMT4">
                  <p:embed/>
                </p:oleObj>
              </mc:Choice>
              <mc:Fallback>
                <p:oleObj name="Equation" r:id="rId18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80527" y="655251"/>
                        <a:ext cx="304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>
            <a:extLst>
              <a:ext uri="{FF2B5EF4-FFF2-40B4-BE49-F238E27FC236}">
                <a16:creationId xmlns:a16="http://schemas.microsoft.com/office/drawing/2014/main" id="{18D68F11-551D-4673-A1ED-AE80BAAD694B}"/>
              </a:ext>
            </a:extLst>
          </p:cNvPr>
          <p:cNvSpPr/>
          <p:nvPr/>
        </p:nvSpPr>
        <p:spPr>
          <a:xfrm>
            <a:off x="8545902" y="2754255"/>
            <a:ext cx="3281024" cy="28803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4D9E62C7-5D92-4A16-BC38-3F2AC2172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787339"/>
              </p:ext>
            </p:extLst>
          </p:nvPr>
        </p:nvGraphicFramePr>
        <p:xfrm>
          <a:off x="8825440" y="3809099"/>
          <a:ext cx="2748461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30040" imgH="533160" progId="Equation.DSMT4">
                  <p:embed/>
                </p:oleObj>
              </mc:Choice>
              <mc:Fallback>
                <p:oleObj name="Equation" r:id="rId20" imgW="1130040" imgH="53316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825440" y="3809099"/>
                        <a:ext cx="2748461" cy="147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>
            <a:extLst>
              <a:ext uri="{FF2B5EF4-FFF2-40B4-BE49-F238E27FC236}">
                <a16:creationId xmlns:a16="http://schemas.microsoft.com/office/drawing/2014/main" id="{1CA0BC4E-F2F8-48FA-A094-A51EEECD7C36}"/>
              </a:ext>
            </a:extLst>
          </p:cNvPr>
          <p:cNvSpPr/>
          <p:nvPr/>
        </p:nvSpPr>
        <p:spPr>
          <a:xfrm>
            <a:off x="8829043" y="2938333"/>
            <a:ext cx="25535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ớng dẫn giải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000"/>
                            </p:stCondLst>
                            <p:childTnLst>
                              <p:par>
                                <p:cTn id="7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000"/>
                            </p:stCondLst>
                            <p:childTnLst>
                              <p:par>
                                <p:cTn id="76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7000"/>
                            </p:stCondLst>
                            <p:childTnLst>
                              <p:par>
                                <p:cTn id="8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7000"/>
                            </p:stCondLst>
                            <p:childTnLst>
                              <p:par>
                                <p:cTn id="85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8000"/>
                            </p:stCondLst>
                            <p:childTnLst>
                              <p:par>
                                <p:cTn id="9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8000"/>
                            </p:stCondLst>
                            <p:childTnLst>
                              <p:par>
                                <p:cTn id="94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2000"/>
                                        <p:tgtEl>
                                          <p:spTgt spid="8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7" grpId="0" animBg="1"/>
      <p:bldP spid="5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2" name="Text Box 6">
            <a:extLst>
              <a:ext uri="{FF2B5EF4-FFF2-40B4-BE49-F238E27FC236}">
                <a16:creationId xmlns:a16="http://schemas.microsoft.com/office/drawing/2014/main" id="{DC9842EA-2880-4B95-A2B3-4A0FBDD35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6575" y="2731687"/>
            <a:ext cx="10747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800000"/>
                </a:solidFill>
                <a:latin typeface="Times New Roman" panose="02020603050405020304" pitchFamily="18" charset="0"/>
              </a:rPr>
              <a:t>Ta </a:t>
            </a:r>
            <a:r>
              <a:rPr lang="en-US" altLang="en-US" sz="32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000" dirty="0">
                <a:solidFill>
                  <a:srgbClr val="800000"/>
                </a:solidFill>
              </a:rPr>
              <a:t> </a:t>
            </a:r>
          </a:p>
        </p:txBody>
      </p:sp>
      <p:graphicFrame>
        <p:nvGraphicFramePr>
          <p:cNvPr id="86023" name="Object 7">
            <a:extLst>
              <a:ext uri="{FF2B5EF4-FFF2-40B4-BE49-F238E27FC236}">
                <a16:creationId xmlns:a16="http://schemas.microsoft.com/office/drawing/2014/main" id="{F094CDF3-B256-4CEF-9489-C22B19151750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57109952"/>
              </p:ext>
            </p:extLst>
          </p:nvPr>
        </p:nvGraphicFramePr>
        <p:xfrm>
          <a:off x="2491312" y="2731687"/>
          <a:ext cx="6896656" cy="53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66800" imgH="266400" progId="Equation.DSMT4">
                  <p:embed/>
                </p:oleObj>
              </mc:Choice>
              <mc:Fallback>
                <p:oleObj name="Equation" r:id="rId4" imgW="3466800" imgH="266400" progId="Equation.DSMT4">
                  <p:embed/>
                  <p:pic>
                    <p:nvPicPr>
                      <p:cNvPr id="86023" name="Object 7">
                        <a:extLst>
                          <a:ext uri="{FF2B5EF4-FFF2-40B4-BE49-F238E27FC236}">
                            <a16:creationId xmlns:a16="http://schemas.microsoft.com/office/drawing/2014/main" id="{F094CDF3-B256-4CEF-9489-C22B191517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312" y="2731687"/>
                        <a:ext cx="6896656" cy="53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4">
            <a:extLst>
              <a:ext uri="{FF2B5EF4-FFF2-40B4-BE49-F238E27FC236}">
                <a16:creationId xmlns:a16="http://schemas.microsoft.com/office/drawing/2014/main" id="{B94F21B6-A1E7-4EB3-8702-A5C40AD5E426}"/>
              </a:ext>
            </a:extLst>
          </p:cNvPr>
          <p:cNvGrpSpPr>
            <a:grpSpLocks/>
          </p:cNvGrpSpPr>
          <p:nvPr/>
        </p:nvGrpSpPr>
        <p:grpSpPr bwMode="auto">
          <a:xfrm>
            <a:off x="10668000" y="591343"/>
            <a:ext cx="1371600" cy="1414463"/>
            <a:chOff x="4608" y="3216"/>
            <a:chExt cx="864" cy="891"/>
          </a:xfrm>
        </p:grpSpPr>
        <p:sp>
          <p:nvSpPr>
            <p:cNvPr id="7" name="AutoShape 55">
              <a:extLst>
                <a:ext uri="{FF2B5EF4-FFF2-40B4-BE49-F238E27FC236}">
                  <a16:creationId xmlns:a16="http://schemas.microsoft.com/office/drawing/2014/main" id="{ABCB28CA-BDC2-4C0E-B1ED-18501238B70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965" y="3669"/>
              <a:ext cx="144" cy="732"/>
            </a:xfrm>
            <a:prstGeom prst="moon">
              <a:avLst>
                <a:gd name="adj" fmla="val 7963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" name="Group 56">
              <a:extLst>
                <a:ext uri="{FF2B5EF4-FFF2-40B4-BE49-F238E27FC236}">
                  <a16:creationId xmlns:a16="http://schemas.microsoft.com/office/drawing/2014/main" id="{EC8AE5D6-3DA8-4810-A6B6-A007C53DFB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3216"/>
              <a:ext cx="864" cy="768"/>
              <a:chOff x="6912" y="1800"/>
              <a:chExt cx="6102" cy="5867"/>
            </a:xfrm>
          </p:grpSpPr>
          <p:pic>
            <p:nvPicPr>
              <p:cNvPr id="9" name="Picture 57">
                <a:extLst>
                  <a:ext uri="{FF2B5EF4-FFF2-40B4-BE49-F238E27FC236}">
                    <a16:creationId xmlns:a16="http://schemas.microsoft.com/office/drawing/2014/main" id="{6D24EA04-6330-4C8E-97B7-5F51BA5D846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8240" t="37198" b="44656"/>
              <a:stretch>
                <a:fillRect/>
              </a:stretch>
            </p:blipFill>
            <p:spPr bwMode="auto">
              <a:xfrm>
                <a:off x="6912" y="1800"/>
                <a:ext cx="6102" cy="58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Oval 58">
                <a:extLst>
                  <a:ext uri="{FF2B5EF4-FFF2-40B4-BE49-F238E27FC236}">
                    <a16:creationId xmlns:a16="http://schemas.microsoft.com/office/drawing/2014/main" id="{DC6A1AED-975F-40B4-A261-48D5B59EB5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21" y="2975"/>
                <a:ext cx="3600" cy="3600"/>
              </a:xfrm>
              <a:prstGeom prst="ellipse">
                <a:avLst/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" name="Text Box 59">
            <a:extLst>
              <a:ext uri="{FF2B5EF4-FFF2-40B4-BE49-F238E27FC236}">
                <a16:creationId xmlns:a16="http://schemas.microsoft.com/office/drawing/2014/main" id="{7E40D667-5C5C-4514-A3FF-64961015E1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63162" y="86280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1</a:t>
            </a:r>
          </a:p>
        </p:txBody>
      </p:sp>
      <p:sp>
        <p:nvSpPr>
          <p:cNvPr id="12" name="Text Box 60">
            <a:extLst>
              <a:ext uri="{FF2B5EF4-FFF2-40B4-BE49-F238E27FC236}">
                <a16:creationId xmlns:a16="http://schemas.microsoft.com/office/drawing/2014/main" id="{FC41913F-3C4E-43C4-9662-C6BC41EE4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9350" y="86280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2</a:t>
            </a:r>
          </a:p>
        </p:txBody>
      </p:sp>
      <p:sp>
        <p:nvSpPr>
          <p:cNvPr id="13" name="Text Box 61">
            <a:extLst>
              <a:ext uri="{FF2B5EF4-FFF2-40B4-BE49-F238E27FC236}">
                <a16:creationId xmlns:a16="http://schemas.microsoft.com/office/drawing/2014/main" id="{73A69232-03A8-4B78-88B5-11E9A4A3B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8875" y="88185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3</a:t>
            </a:r>
          </a:p>
        </p:txBody>
      </p:sp>
      <p:sp>
        <p:nvSpPr>
          <p:cNvPr id="14" name="Text Box 62">
            <a:extLst>
              <a:ext uri="{FF2B5EF4-FFF2-40B4-BE49-F238E27FC236}">
                <a16:creationId xmlns:a16="http://schemas.microsoft.com/office/drawing/2014/main" id="{D9184226-E144-4718-B6E9-D707F3BC7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9350" y="86280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4</a:t>
            </a:r>
          </a:p>
        </p:txBody>
      </p:sp>
      <p:sp>
        <p:nvSpPr>
          <p:cNvPr id="15" name="Text Box 63">
            <a:extLst>
              <a:ext uri="{FF2B5EF4-FFF2-40B4-BE49-F238E27FC236}">
                <a16:creationId xmlns:a16="http://schemas.microsoft.com/office/drawing/2014/main" id="{0167ACE1-5AE9-4A97-A4BC-51245155D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8875" y="891381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5</a:t>
            </a:r>
          </a:p>
        </p:txBody>
      </p:sp>
      <p:sp>
        <p:nvSpPr>
          <p:cNvPr id="16" name="Text Box 64">
            <a:extLst>
              <a:ext uri="{FF2B5EF4-FFF2-40B4-BE49-F238E27FC236}">
                <a16:creationId xmlns:a16="http://schemas.microsoft.com/office/drawing/2014/main" id="{0978ED47-2B33-4854-8152-C1A55E64B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9350" y="86280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6</a:t>
            </a:r>
          </a:p>
        </p:txBody>
      </p:sp>
      <p:sp>
        <p:nvSpPr>
          <p:cNvPr id="17" name="Text Box 65">
            <a:extLst>
              <a:ext uri="{FF2B5EF4-FFF2-40B4-BE49-F238E27FC236}">
                <a16:creationId xmlns:a16="http://schemas.microsoft.com/office/drawing/2014/main" id="{5FCE9C07-9091-417F-80C5-2B1F4F1EE3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53637" y="858043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7</a:t>
            </a:r>
          </a:p>
        </p:txBody>
      </p:sp>
      <p:sp>
        <p:nvSpPr>
          <p:cNvPr id="18" name="Text Box 66">
            <a:extLst>
              <a:ext uri="{FF2B5EF4-FFF2-40B4-BE49-F238E27FC236}">
                <a16:creationId xmlns:a16="http://schemas.microsoft.com/office/drawing/2014/main" id="{1BCF6A0A-EB76-41F8-A1DB-E075F592A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9350" y="88185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8</a:t>
            </a:r>
          </a:p>
        </p:txBody>
      </p:sp>
      <p:sp>
        <p:nvSpPr>
          <p:cNvPr id="19" name="Text Box 67">
            <a:extLst>
              <a:ext uri="{FF2B5EF4-FFF2-40B4-BE49-F238E27FC236}">
                <a16:creationId xmlns:a16="http://schemas.microsoft.com/office/drawing/2014/main" id="{3CB54849-8C9B-4EC2-A326-E4BE93180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9350" y="862806"/>
            <a:ext cx="695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latin typeface=".VnTifani HeavyH" panose="020B7200000000000000" pitchFamily="34" charset="0"/>
              </a:rPr>
              <a:t>9</a:t>
            </a:r>
          </a:p>
        </p:txBody>
      </p:sp>
      <p:sp>
        <p:nvSpPr>
          <p:cNvPr id="21" name="Rectangle 69">
            <a:extLst>
              <a:ext uri="{FF2B5EF4-FFF2-40B4-BE49-F238E27FC236}">
                <a16:creationId xmlns:a16="http://schemas.microsoft.com/office/drawing/2014/main" id="{497EE3C2-DC23-43C9-A4DE-22833D8AEA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67949" y="1777206"/>
            <a:ext cx="228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Arrow: Right 21">
            <a:hlinkClick r:id="rId7" action="ppaction://hlinksldjump"/>
            <a:extLst>
              <a:ext uri="{FF2B5EF4-FFF2-40B4-BE49-F238E27FC236}">
                <a16:creationId xmlns:a16="http://schemas.microsoft.com/office/drawing/2014/main" id="{F4EDF15F-92AB-4F99-B5C8-2AAFCD0381F7}"/>
              </a:ext>
            </a:extLst>
          </p:cNvPr>
          <p:cNvSpPr/>
          <p:nvPr/>
        </p:nvSpPr>
        <p:spPr>
          <a:xfrm>
            <a:off x="11496549" y="6266657"/>
            <a:ext cx="591617" cy="4732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696C2F-0D66-4C24-9DD8-9F351E175EB9}"/>
              </a:ext>
            </a:extLst>
          </p:cNvPr>
          <p:cNvSpPr txBox="1"/>
          <p:nvPr/>
        </p:nvSpPr>
        <p:spPr>
          <a:xfrm>
            <a:off x="503466" y="2044492"/>
            <a:ext cx="913109" cy="58477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8">
            <a:extLst>
              <a:ext uri="{FF2B5EF4-FFF2-40B4-BE49-F238E27FC236}">
                <a16:creationId xmlns:a16="http://schemas.microsoft.com/office/drawing/2014/main" id="{A1817F78-12D0-441A-906F-2A603F258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020" y="542825"/>
            <a:ext cx="8991376" cy="107721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    </a:t>
            </a:r>
            <a:b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ạo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ục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Ox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60</a:t>
            </a:r>
            <a:r>
              <a:rPr lang="en-US" altLang="en-US" sz="3200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?</a:t>
            </a:r>
            <a:endParaRPr lang="en-US" alt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58510F1-08FE-4F86-92D7-7D8BE3269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745132"/>
              </p:ext>
            </p:extLst>
          </p:nvPr>
        </p:nvGraphicFramePr>
        <p:xfrm>
          <a:off x="6273065" y="508018"/>
          <a:ext cx="3389901" cy="744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17640" imgH="596880" progId="Equation.DSMT4">
                  <p:embed/>
                </p:oleObj>
              </mc:Choice>
              <mc:Fallback>
                <p:oleObj name="Equation" r:id="rId8" imgW="27176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73065" y="508018"/>
                        <a:ext cx="3389901" cy="744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3347C42B-59F2-4BFE-A733-7E60FD489E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000"/>
                            </p:stCondLst>
                            <p:childTnLst>
                              <p:par>
                                <p:cTn id="6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000"/>
                            </p:stCondLst>
                            <p:childTnLst>
                              <p:par>
                                <p:cTn id="68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000"/>
                            </p:stCondLst>
                            <p:childTnLst>
                              <p:par>
                                <p:cTn id="7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/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12A8D9-9784-4EE4-9FD8-CE26A59B8C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D74CB9-B955-4F94-B83F-7ABE7E2C9F3F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EF5B622-8C16-4B69-9203-04011C062F13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AutoShape 29">
            <a:extLst>
              <a:ext uri="{FF2B5EF4-FFF2-40B4-BE49-F238E27FC236}">
                <a16:creationId xmlns:a16="http://schemas.microsoft.com/office/drawing/2014/main" id="{88F8FEFA-55D0-46ED-ADFE-691C4CDDE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648239"/>
            <a:ext cx="7217923" cy="3163610"/>
          </a:xfrm>
          <a:prstGeom prst="star24">
            <a:avLst>
              <a:gd name="adj" fmla="val 34889"/>
            </a:avLst>
          </a:prstGeom>
          <a:gradFill rotWithShape="1">
            <a:gsLst>
              <a:gs pos="0">
                <a:srgbClr val="FF0000"/>
              </a:gs>
              <a:gs pos="50000">
                <a:schemeClr val="bg1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1" hangingPunct="1"/>
            <a:r>
              <a:rPr lang="en-US" alt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alt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altLang="en-US" sz="3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rrow: Right 5">
            <a:hlinkClick r:id="rId2" action="ppaction://hlinksldjump"/>
            <a:extLst>
              <a:ext uri="{FF2B5EF4-FFF2-40B4-BE49-F238E27FC236}">
                <a16:creationId xmlns:a16="http://schemas.microsoft.com/office/drawing/2014/main" id="{A6A77FCC-C82E-40AD-998B-B1404FA34835}"/>
              </a:ext>
            </a:extLst>
          </p:cNvPr>
          <p:cNvSpPr/>
          <p:nvPr/>
        </p:nvSpPr>
        <p:spPr>
          <a:xfrm>
            <a:off x="11434713" y="6183984"/>
            <a:ext cx="653453" cy="5559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1922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12A8D9-9784-4EE4-9FD8-CE26A59B8C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D74CB9-B955-4F94-B83F-7ABE7E2C9F3F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EF5B622-8C16-4B69-9203-04011C062F13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AutoShape 111">
            <a:extLst>
              <a:ext uri="{FF2B5EF4-FFF2-40B4-BE49-F238E27FC236}">
                <a16:creationId xmlns:a16="http://schemas.microsoft.com/office/drawing/2014/main" id="{D7470840-7DE3-43E2-9F27-FB2993D91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7065" y="1429173"/>
            <a:ext cx="8137870" cy="3535799"/>
          </a:xfrm>
          <a:prstGeom prst="star24">
            <a:avLst>
              <a:gd name="adj" fmla="val 34889"/>
            </a:avLst>
          </a:prstGeom>
          <a:gradFill rotWithShape="1">
            <a:gsLst>
              <a:gs pos="0">
                <a:srgbClr val="FF0000"/>
              </a:gs>
              <a:gs pos="50000">
                <a:schemeClr val="bg1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1" hangingPunct="1"/>
            <a:r>
              <a:rPr lang="en-US" alt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alt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alt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alt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altLang="en-US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rrow: Right 5">
            <a:hlinkClick r:id="rId2" action="ppaction://hlinksldjump"/>
            <a:extLst>
              <a:ext uri="{FF2B5EF4-FFF2-40B4-BE49-F238E27FC236}">
                <a16:creationId xmlns:a16="http://schemas.microsoft.com/office/drawing/2014/main" id="{ACB0D8E0-9085-4DBB-ADF9-13380103AA5F}"/>
              </a:ext>
            </a:extLst>
          </p:cNvPr>
          <p:cNvSpPr/>
          <p:nvPr/>
        </p:nvSpPr>
        <p:spPr>
          <a:xfrm>
            <a:off x="11415861" y="6099142"/>
            <a:ext cx="672306" cy="6407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323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Rectangle 135">
            <a:extLst>
              <a:ext uri="{FF2B5EF4-FFF2-40B4-BE49-F238E27FC236}">
                <a16:creationId xmlns:a16="http://schemas.microsoft.com/office/drawing/2014/main" id="{C90ECF61-1927-482B-82FA-A150BC59B0E0}"/>
              </a:ext>
            </a:extLst>
          </p:cNvPr>
          <p:cNvSpPr/>
          <p:nvPr/>
        </p:nvSpPr>
        <p:spPr>
          <a:xfrm>
            <a:off x="0" y="-12249"/>
            <a:ext cx="12192000" cy="6858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E8D611CE-01E4-40C0-AD27-6C45BC5DC992}"/>
              </a:ext>
            </a:extLst>
          </p:cNvPr>
          <p:cNvGrpSpPr/>
          <p:nvPr/>
        </p:nvGrpSpPr>
        <p:grpSpPr>
          <a:xfrm>
            <a:off x="3553150" y="1379236"/>
            <a:ext cx="2078097" cy="2704272"/>
            <a:chOff x="2664862" y="1034427"/>
            <a:chExt cx="1558573" cy="2028204"/>
          </a:xfrm>
        </p:grpSpPr>
        <p:sp>
          <p:nvSpPr>
            <p:cNvPr id="74" name="Shape">
              <a:extLst>
                <a:ext uri="{FF2B5EF4-FFF2-40B4-BE49-F238E27FC236}">
                  <a16:creationId xmlns:a16="http://schemas.microsoft.com/office/drawing/2014/main" id="{57EC8C36-E8E3-4824-BFB5-A76AFDC53427}"/>
                </a:ext>
              </a:extLst>
            </p:cNvPr>
            <p:cNvSpPr/>
            <p:nvPr/>
          </p:nvSpPr>
          <p:spPr>
            <a:xfrm>
              <a:off x="3437979" y="1034427"/>
              <a:ext cx="785456" cy="192795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37" extrusionOk="0">
                  <a:moveTo>
                    <a:pt x="16850" y="1929"/>
                  </a:moveTo>
                  <a:lnTo>
                    <a:pt x="11648" y="4043"/>
                  </a:lnTo>
                  <a:cubicBezTo>
                    <a:pt x="10721" y="4419"/>
                    <a:pt x="11377" y="5062"/>
                    <a:pt x="12689" y="5062"/>
                  </a:cubicBezTo>
                  <a:lnTo>
                    <a:pt x="16850" y="5062"/>
                  </a:lnTo>
                  <a:lnTo>
                    <a:pt x="16850" y="15913"/>
                  </a:lnTo>
                  <a:cubicBezTo>
                    <a:pt x="16850" y="17273"/>
                    <a:pt x="14136" y="18366"/>
                    <a:pt x="10811" y="18366"/>
                  </a:cubicBezTo>
                  <a:lnTo>
                    <a:pt x="6107" y="18366"/>
                  </a:lnTo>
                  <a:lnTo>
                    <a:pt x="6107" y="17319"/>
                  </a:lnTo>
                  <a:cubicBezTo>
                    <a:pt x="6107" y="17144"/>
                    <a:pt x="5587" y="17061"/>
                    <a:pt x="5293" y="17181"/>
                  </a:cubicBezTo>
                  <a:lnTo>
                    <a:pt x="0" y="19331"/>
                  </a:lnTo>
                  <a:lnTo>
                    <a:pt x="5293" y="21481"/>
                  </a:lnTo>
                  <a:cubicBezTo>
                    <a:pt x="5587" y="21600"/>
                    <a:pt x="6107" y="21517"/>
                    <a:pt x="6107" y="21343"/>
                  </a:cubicBezTo>
                  <a:lnTo>
                    <a:pt x="6107" y="20295"/>
                  </a:lnTo>
                  <a:lnTo>
                    <a:pt x="10811" y="20295"/>
                  </a:lnTo>
                  <a:cubicBezTo>
                    <a:pt x="16782" y="20295"/>
                    <a:pt x="21600" y="18329"/>
                    <a:pt x="21600" y="15913"/>
                  </a:cubicBezTo>
                  <a:lnTo>
                    <a:pt x="21600" y="5062"/>
                  </a:lnTo>
                  <a:lnTo>
                    <a:pt x="21600" y="0"/>
                  </a:lnTo>
                  <a:lnTo>
                    <a:pt x="16850" y="1929"/>
                  </a:lnTo>
                  <a:close/>
                </a:path>
              </a:pathLst>
            </a:custGeom>
            <a:solidFill>
              <a:schemeClr val="accent3"/>
            </a:solidFill>
            <a:ln w="12700">
              <a:miter lim="400000"/>
            </a:ln>
          </p:spPr>
          <p:txBody>
            <a:bodyPr lIns="38100" tIns="38100" rIns="38100" bIns="38100" anchor="ctr"/>
            <a:lstStyle/>
            <a:p>
              <a:pPr>
                <a:defRPr sz="3000">
                  <a:solidFill>
                    <a:srgbClr val="FFFFFF"/>
                  </a:solidFill>
                </a:defRPr>
              </a:pPr>
              <a:endParaRPr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Shape">
              <a:extLst>
                <a:ext uri="{FF2B5EF4-FFF2-40B4-BE49-F238E27FC236}">
                  <a16:creationId xmlns:a16="http://schemas.microsoft.com/office/drawing/2014/main" id="{888124A9-6AA0-4AE2-8AC2-9987F021257E}"/>
                </a:ext>
              </a:extLst>
            </p:cNvPr>
            <p:cNvSpPr/>
            <p:nvPr/>
          </p:nvSpPr>
          <p:spPr>
            <a:xfrm>
              <a:off x="2664862" y="2465519"/>
              <a:ext cx="927422" cy="59711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347" h="21600" extrusionOk="0">
                  <a:moveTo>
                    <a:pt x="20578" y="0"/>
                  </a:moveTo>
                  <a:lnTo>
                    <a:pt x="6872" y="0"/>
                  </a:lnTo>
                  <a:cubicBezTo>
                    <a:pt x="3086" y="0"/>
                    <a:pt x="0" y="4820"/>
                    <a:pt x="0" y="10800"/>
                  </a:cubicBezTo>
                  <a:cubicBezTo>
                    <a:pt x="0" y="16750"/>
                    <a:pt x="3067" y="21600"/>
                    <a:pt x="6872" y="21600"/>
                  </a:cubicBezTo>
                  <a:lnTo>
                    <a:pt x="20578" y="21600"/>
                  </a:lnTo>
                  <a:cubicBezTo>
                    <a:pt x="21259" y="21600"/>
                    <a:pt x="21600" y="20321"/>
                    <a:pt x="21127" y="19547"/>
                  </a:cubicBezTo>
                  <a:lnTo>
                    <a:pt x="16564" y="12228"/>
                  </a:lnTo>
                  <a:cubicBezTo>
                    <a:pt x="16072" y="11425"/>
                    <a:pt x="16072" y="10175"/>
                    <a:pt x="16564" y="9372"/>
                  </a:cubicBezTo>
                  <a:lnTo>
                    <a:pt x="21127" y="2053"/>
                  </a:lnTo>
                  <a:cubicBezTo>
                    <a:pt x="21600" y="1279"/>
                    <a:pt x="21259" y="0"/>
                    <a:pt x="20578" y="0"/>
                  </a:cubicBezTo>
                </a:path>
              </a:pathLst>
            </a:custGeom>
            <a:solidFill>
              <a:srgbClr val="FF952B"/>
            </a:solidFill>
            <a:ln w="12700">
              <a:miter lim="400000"/>
            </a:ln>
          </p:spPr>
          <p:txBody>
            <a:bodyPr lIns="38100" tIns="38100" rIns="38100" bIns="38100" anchor="ctr"/>
            <a:lstStyle/>
            <a:p>
              <a:pPr>
                <a:defRPr sz="3000">
                  <a:solidFill>
                    <a:srgbClr val="FFFFFF"/>
                  </a:solidFill>
                </a:defRPr>
              </a:pPr>
              <a:endParaRPr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4" name="Graphic 83" descr="Bar graph with upward trend with solid fill">
              <a:extLst>
                <a:ext uri="{FF2B5EF4-FFF2-40B4-BE49-F238E27FC236}">
                  <a16:creationId xmlns:a16="http://schemas.microsoft.com/office/drawing/2014/main" id="{EE1AF6F8-7185-4376-A88C-2FF9B731EEB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2821690" y="2516696"/>
              <a:ext cx="465995" cy="465995"/>
            </a:xfrm>
            <a:prstGeom prst="rect">
              <a:avLst/>
            </a:prstGeom>
          </p:spPr>
        </p:pic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C4623A21-95B0-412D-8919-D8A026C7D3CF}"/>
              </a:ext>
            </a:extLst>
          </p:cNvPr>
          <p:cNvGrpSpPr/>
          <p:nvPr/>
        </p:nvGrpSpPr>
        <p:grpSpPr>
          <a:xfrm>
            <a:off x="6241055" y="1118732"/>
            <a:ext cx="1904568" cy="4094787"/>
            <a:chOff x="4616993" y="881581"/>
            <a:chExt cx="1428426" cy="3071090"/>
          </a:xfrm>
        </p:grpSpPr>
        <p:sp>
          <p:nvSpPr>
            <p:cNvPr id="77" name="Shape">
              <a:extLst>
                <a:ext uri="{FF2B5EF4-FFF2-40B4-BE49-F238E27FC236}">
                  <a16:creationId xmlns:a16="http://schemas.microsoft.com/office/drawing/2014/main" id="{3B7B2D5B-C285-44C3-BD09-B07345DC4E22}"/>
                </a:ext>
              </a:extLst>
            </p:cNvPr>
            <p:cNvSpPr/>
            <p:nvPr/>
          </p:nvSpPr>
          <p:spPr>
            <a:xfrm>
              <a:off x="4616993" y="881581"/>
              <a:ext cx="703208" cy="268056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8" extrusionOk="0">
                  <a:moveTo>
                    <a:pt x="18771" y="18761"/>
                  </a:moveTo>
                  <a:cubicBezTo>
                    <a:pt x="18619" y="18642"/>
                    <a:pt x="17987" y="18635"/>
                    <a:pt x="17785" y="18748"/>
                  </a:cubicBezTo>
                  <a:lnTo>
                    <a:pt x="16623" y="19390"/>
                  </a:lnTo>
                  <a:lnTo>
                    <a:pt x="9069" y="18417"/>
                  </a:lnTo>
                  <a:cubicBezTo>
                    <a:pt x="6745" y="18119"/>
                    <a:pt x="5305" y="17510"/>
                    <a:pt x="5305" y="16829"/>
                  </a:cubicBezTo>
                  <a:lnTo>
                    <a:pt x="5305" y="5314"/>
                  </a:lnTo>
                  <a:lnTo>
                    <a:pt x="5305" y="1390"/>
                  </a:lnTo>
                  <a:lnTo>
                    <a:pt x="0" y="0"/>
                  </a:lnTo>
                  <a:lnTo>
                    <a:pt x="0" y="5314"/>
                  </a:lnTo>
                  <a:lnTo>
                    <a:pt x="0" y="16829"/>
                  </a:lnTo>
                  <a:cubicBezTo>
                    <a:pt x="0" y="18040"/>
                    <a:pt x="2577" y="19132"/>
                    <a:pt x="6745" y="19661"/>
                  </a:cubicBezTo>
                  <a:lnTo>
                    <a:pt x="14375" y="20640"/>
                  </a:lnTo>
                  <a:lnTo>
                    <a:pt x="13061" y="21368"/>
                  </a:lnTo>
                  <a:cubicBezTo>
                    <a:pt x="12859" y="21481"/>
                    <a:pt x="13288" y="21600"/>
                    <a:pt x="13718" y="21560"/>
                  </a:cubicBezTo>
                  <a:lnTo>
                    <a:pt x="21600" y="20819"/>
                  </a:lnTo>
                  <a:lnTo>
                    <a:pt x="18771" y="18761"/>
                  </a:lnTo>
                  <a:close/>
                </a:path>
              </a:pathLst>
            </a:custGeom>
            <a:solidFill>
              <a:schemeClr val="accent2"/>
            </a:solidFill>
            <a:ln w="12700">
              <a:miter lim="400000"/>
            </a:ln>
          </p:spPr>
          <p:txBody>
            <a:bodyPr lIns="38100" tIns="38100" rIns="38100" bIns="38100" anchor="ctr"/>
            <a:lstStyle/>
            <a:p>
              <a:pPr>
                <a:defRPr sz="3000">
                  <a:solidFill>
                    <a:srgbClr val="FFFFFF"/>
                  </a:solidFill>
                </a:defRPr>
              </a:pPr>
              <a:endParaRPr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Shape">
              <a:extLst>
                <a:ext uri="{FF2B5EF4-FFF2-40B4-BE49-F238E27FC236}">
                  <a16:creationId xmlns:a16="http://schemas.microsoft.com/office/drawing/2014/main" id="{F20245D3-1C28-4024-B6B5-4509C05CEE78}"/>
                </a:ext>
              </a:extLst>
            </p:cNvPr>
            <p:cNvSpPr/>
            <p:nvPr/>
          </p:nvSpPr>
          <p:spPr>
            <a:xfrm>
              <a:off x="5061124" y="3135140"/>
              <a:ext cx="984295" cy="81753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581" h="21600" extrusionOk="0">
                  <a:moveTo>
                    <a:pt x="5241" y="0"/>
                  </a:moveTo>
                  <a:cubicBezTo>
                    <a:pt x="4794" y="0"/>
                    <a:pt x="4416" y="587"/>
                    <a:pt x="4587" y="1195"/>
                  </a:cubicBezTo>
                  <a:lnTo>
                    <a:pt x="6634" y="8214"/>
                  </a:lnTo>
                  <a:cubicBezTo>
                    <a:pt x="6858" y="8975"/>
                    <a:pt x="6548" y="9822"/>
                    <a:pt x="5963" y="10105"/>
                  </a:cubicBezTo>
                  <a:lnTo>
                    <a:pt x="443" y="12821"/>
                  </a:lnTo>
                  <a:cubicBezTo>
                    <a:pt x="-125" y="13103"/>
                    <a:pt x="-159" y="14125"/>
                    <a:pt x="409" y="14451"/>
                  </a:cubicBezTo>
                  <a:lnTo>
                    <a:pt x="11776" y="20905"/>
                  </a:lnTo>
                  <a:cubicBezTo>
                    <a:pt x="12602" y="21383"/>
                    <a:pt x="13479" y="21600"/>
                    <a:pt x="14338" y="21600"/>
                  </a:cubicBezTo>
                  <a:cubicBezTo>
                    <a:pt x="16712" y="21600"/>
                    <a:pt x="18999" y="19862"/>
                    <a:pt x="20031" y="16950"/>
                  </a:cubicBezTo>
                  <a:lnTo>
                    <a:pt x="20031" y="16950"/>
                  </a:lnTo>
                  <a:cubicBezTo>
                    <a:pt x="21441" y="12973"/>
                    <a:pt x="20048" y="8323"/>
                    <a:pt x="16901" y="6519"/>
                  </a:cubicBezTo>
                  <a:lnTo>
                    <a:pt x="5533" y="65"/>
                  </a:lnTo>
                  <a:cubicBezTo>
                    <a:pt x="5430" y="22"/>
                    <a:pt x="5344" y="0"/>
                    <a:pt x="5241" y="0"/>
                  </a:cubicBezTo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12700">
              <a:miter lim="400000"/>
            </a:ln>
          </p:spPr>
          <p:txBody>
            <a:bodyPr lIns="38100" tIns="38100" rIns="38100" bIns="38100" anchor="ctr"/>
            <a:lstStyle/>
            <a:p>
              <a:pPr>
                <a:defRPr sz="3000">
                  <a:solidFill>
                    <a:srgbClr val="FFFFFF"/>
                  </a:solidFill>
                </a:defRPr>
              </a:pPr>
              <a:endParaRPr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75B185EE-AB4C-4DF2-9FDA-456988679863}"/>
              </a:ext>
            </a:extLst>
          </p:cNvPr>
          <p:cNvGrpSpPr/>
          <p:nvPr/>
        </p:nvGrpSpPr>
        <p:grpSpPr>
          <a:xfrm>
            <a:off x="5680595" y="929621"/>
            <a:ext cx="796149" cy="5316424"/>
            <a:chOff x="4260446" y="697216"/>
            <a:chExt cx="597112" cy="3987318"/>
          </a:xfrm>
        </p:grpSpPr>
        <p:sp>
          <p:nvSpPr>
            <p:cNvPr id="78" name="Shape">
              <a:extLst>
                <a:ext uri="{FF2B5EF4-FFF2-40B4-BE49-F238E27FC236}">
                  <a16:creationId xmlns:a16="http://schemas.microsoft.com/office/drawing/2014/main" id="{06979E9C-C69C-4115-B9E2-49A0172ACCA0}"/>
                </a:ext>
              </a:extLst>
            </p:cNvPr>
            <p:cNvSpPr/>
            <p:nvPr/>
          </p:nvSpPr>
          <p:spPr>
            <a:xfrm>
              <a:off x="4359142" y="697216"/>
              <a:ext cx="395340" cy="322489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975" h="21600" extrusionOk="0">
                  <a:moveTo>
                    <a:pt x="20035" y="20113"/>
                  </a:moveTo>
                  <a:lnTo>
                    <a:pt x="15060" y="20113"/>
                  </a:lnTo>
                  <a:lnTo>
                    <a:pt x="15060" y="5288"/>
                  </a:lnTo>
                  <a:lnTo>
                    <a:pt x="15060" y="4980"/>
                  </a:lnTo>
                  <a:lnTo>
                    <a:pt x="15060" y="578"/>
                  </a:lnTo>
                  <a:lnTo>
                    <a:pt x="10478" y="0"/>
                  </a:lnTo>
                  <a:lnTo>
                    <a:pt x="5896" y="578"/>
                  </a:lnTo>
                  <a:lnTo>
                    <a:pt x="5896" y="4980"/>
                  </a:lnTo>
                  <a:lnTo>
                    <a:pt x="5896" y="5288"/>
                  </a:lnTo>
                  <a:lnTo>
                    <a:pt x="5896" y="20113"/>
                  </a:lnTo>
                  <a:lnTo>
                    <a:pt x="922" y="20113"/>
                  </a:lnTo>
                  <a:cubicBezTo>
                    <a:pt x="93" y="20113"/>
                    <a:pt x="-300" y="20239"/>
                    <a:pt x="267" y="20311"/>
                  </a:cubicBezTo>
                  <a:lnTo>
                    <a:pt x="10478" y="21600"/>
                  </a:lnTo>
                  <a:lnTo>
                    <a:pt x="20689" y="20311"/>
                  </a:lnTo>
                  <a:cubicBezTo>
                    <a:pt x="21300" y="20239"/>
                    <a:pt x="20864" y="20113"/>
                    <a:pt x="20035" y="20113"/>
                  </a:cubicBezTo>
                  <a:close/>
                </a:path>
              </a:pathLst>
            </a:custGeom>
            <a:solidFill>
              <a:schemeClr val="accent4"/>
            </a:solidFill>
            <a:ln w="12700">
              <a:miter lim="400000"/>
            </a:ln>
          </p:spPr>
          <p:txBody>
            <a:bodyPr lIns="38100" tIns="38100" rIns="38100" bIns="38100" anchor="ctr"/>
            <a:lstStyle/>
            <a:p>
              <a:pPr>
                <a:defRPr sz="3000">
                  <a:solidFill>
                    <a:srgbClr val="FFFFFF"/>
                  </a:solidFill>
                </a:defRPr>
              </a:pPr>
              <a:endParaRPr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Shape">
              <a:extLst>
                <a:ext uri="{FF2B5EF4-FFF2-40B4-BE49-F238E27FC236}">
                  <a16:creationId xmlns:a16="http://schemas.microsoft.com/office/drawing/2014/main" id="{E3783248-8D9C-4887-870D-67272E6CC9B0}"/>
                </a:ext>
              </a:extLst>
            </p:cNvPr>
            <p:cNvSpPr/>
            <p:nvPr/>
          </p:nvSpPr>
          <p:spPr>
            <a:xfrm>
              <a:off x="4260446" y="3756791"/>
              <a:ext cx="597112" cy="92774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0380" y="0"/>
                  </a:moveTo>
                  <a:cubicBezTo>
                    <a:pt x="20083" y="0"/>
                    <a:pt x="19785" y="77"/>
                    <a:pt x="19547" y="230"/>
                  </a:cubicBezTo>
                  <a:lnTo>
                    <a:pt x="12228" y="4845"/>
                  </a:lnTo>
                  <a:cubicBezTo>
                    <a:pt x="11841" y="5094"/>
                    <a:pt x="11306" y="5228"/>
                    <a:pt x="10800" y="5228"/>
                  </a:cubicBezTo>
                  <a:cubicBezTo>
                    <a:pt x="10294" y="5228"/>
                    <a:pt x="9759" y="5094"/>
                    <a:pt x="9372" y="4845"/>
                  </a:cubicBezTo>
                  <a:lnTo>
                    <a:pt x="2053" y="230"/>
                  </a:lnTo>
                  <a:cubicBezTo>
                    <a:pt x="1815" y="77"/>
                    <a:pt x="1517" y="0"/>
                    <a:pt x="1220" y="0"/>
                  </a:cubicBezTo>
                  <a:cubicBezTo>
                    <a:pt x="595" y="0"/>
                    <a:pt x="0" y="306"/>
                    <a:pt x="0" y="785"/>
                  </a:cubicBezTo>
                  <a:lnTo>
                    <a:pt x="0" y="14649"/>
                  </a:lnTo>
                  <a:cubicBezTo>
                    <a:pt x="0" y="18479"/>
                    <a:pt x="4820" y="21600"/>
                    <a:pt x="10800" y="21600"/>
                  </a:cubicBezTo>
                  <a:cubicBezTo>
                    <a:pt x="16750" y="21600"/>
                    <a:pt x="21600" y="18498"/>
                    <a:pt x="21600" y="14649"/>
                  </a:cubicBezTo>
                  <a:lnTo>
                    <a:pt x="21600" y="785"/>
                  </a:lnTo>
                  <a:cubicBezTo>
                    <a:pt x="21600" y="306"/>
                    <a:pt x="21005" y="0"/>
                    <a:pt x="20380" y="0"/>
                  </a:cubicBezTo>
                </a:path>
              </a:pathLst>
            </a:custGeom>
            <a:solidFill>
              <a:schemeClr val="accent4">
                <a:lumMod val="60000"/>
                <a:lumOff val="40000"/>
              </a:schemeClr>
            </a:solidFill>
            <a:ln w="12700">
              <a:miter lim="400000"/>
            </a:ln>
          </p:spPr>
          <p:txBody>
            <a:bodyPr lIns="38100" tIns="38100" rIns="38100" bIns="38100" anchor="ctr"/>
            <a:lstStyle/>
            <a:p>
              <a:pPr>
                <a:defRPr sz="3000">
                  <a:solidFill>
                    <a:srgbClr val="FFFFFF"/>
                  </a:solidFill>
                </a:defRPr>
              </a:pPr>
              <a:endParaRPr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3" name="Group 142">
            <a:extLst>
              <a:ext uri="{FF2B5EF4-FFF2-40B4-BE49-F238E27FC236}">
                <a16:creationId xmlns:a16="http://schemas.microsoft.com/office/drawing/2014/main" id="{C1D8620F-94EC-48B5-AD92-01B3293B691D}"/>
              </a:ext>
            </a:extLst>
          </p:cNvPr>
          <p:cNvGrpSpPr/>
          <p:nvPr/>
        </p:nvGrpSpPr>
        <p:grpSpPr>
          <a:xfrm>
            <a:off x="6524994" y="1379236"/>
            <a:ext cx="2113860" cy="2704272"/>
            <a:chOff x="4893745" y="1034427"/>
            <a:chExt cx="1585395" cy="2028204"/>
          </a:xfrm>
        </p:grpSpPr>
        <p:sp>
          <p:nvSpPr>
            <p:cNvPr id="76" name="Shape">
              <a:extLst>
                <a:ext uri="{FF2B5EF4-FFF2-40B4-BE49-F238E27FC236}">
                  <a16:creationId xmlns:a16="http://schemas.microsoft.com/office/drawing/2014/main" id="{8354FB12-5639-4AF5-9F4C-313E6D8815A4}"/>
                </a:ext>
              </a:extLst>
            </p:cNvPr>
            <p:cNvSpPr/>
            <p:nvPr/>
          </p:nvSpPr>
          <p:spPr>
            <a:xfrm>
              <a:off x="4893745" y="1034427"/>
              <a:ext cx="785456" cy="192631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37" extrusionOk="0">
                  <a:moveTo>
                    <a:pt x="16307" y="17186"/>
                  </a:moveTo>
                  <a:cubicBezTo>
                    <a:pt x="16013" y="17067"/>
                    <a:pt x="15493" y="17149"/>
                    <a:pt x="15493" y="17324"/>
                  </a:cubicBezTo>
                  <a:lnTo>
                    <a:pt x="15493" y="18372"/>
                  </a:lnTo>
                  <a:lnTo>
                    <a:pt x="10789" y="18372"/>
                  </a:lnTo>
                  <a:cubicBezTo>
                    <a:pt x="7441" y="18372"/>
                    <a:pt x="4750" y="17269"/>
                    <a:pt x="4750" y="15917"/>
                  </a:cubicBezTo>
                  <a:lnTo>
                    <a:pt x="4750" y="5048"/>
                  </a:lnTo>
                  <a:lnTo>
                    <a:pt x="8866" y="5048"/>
                  </a:lnTo>
                  <a:cubicBezTo>
                    <a:pt x="10178" y="5048"/>
                    <a:pt x="10834" y="4405"/>
                    <a:pt x="9907" y="4028"/>
                  </a:cubicBezTo>
                  <a:lnTo>
                    <a:pt x="4750" y="1931"/>
                  </a:lnTo>
                  <a:lnTo>
                    <a:pt x="0" y="0"/>
                  </a:lnTo>
                  <a:lnTo>
                    <a:pt x="0" y="5048"/>
                  </a:lnTo>
                  <a:lnTo>
                    <a:pt x="0" y="15908"/>
                  </a:lnTo>
                  <a:cubicBezTo>
                    <a:pt x="0" y="18336"/>
                    <a:pt x="4840" y="20294"/>
                    <a:pt x="10789" y="20294"/>
                  </a:cubicBezTo>
                  <a:lnTo>
                    <a:pt x="15493" y="20294"/>
                  </a:lnTo>
                  <a:lnTo>
                    <a:pt x="15493" y="21343"/>
                  </a:lnTo>
                  <a:cubicBezTo>
                    <a:pt x="15493" y="21517"/>
                    <a:pt x="16013" y="21600"/>
                    <a:pt x="16307" y="21480"/>
                  </a:cubicBezTo>
                  <a:lnTo>
                    <a:pt x="21600" y="19329"/>
                  </a:lnTo>
                  <a:lnTo>
                    <a:pt x="16307" y="17186"/>
                  </a:lnTo>
                  <a:close/>
                </a:path>
              </a:pathLst>
            </a:custGeom>
            <a:solidFill>
              <a:srgbClr val="FF952B"/>
            </a:solidFill>
            <a:ln w="12700">
              <a:miter lim="400000"/>
            </a:ln>
          </p:spPr>
          <p:txBody>
            <a:bodyPr lIns="38100" tIns="38100" rIns="38100" bIns="38100" anchor="ctr"/>
            <a:lstStyle/>
            <a:p>
              <a:pPr>
                <a:defRPr sz="3000">
                  <a:solidFill>
                    <a:srgbClr val="FFFFFF"/>
                  </a:solidFill>
                </a:defRPr>
              </a:pPr>
              <a:endParaRPr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Shape">
              <a:extLst>
                <a:ext uri="{FF2B5EF4-FFF2-40B4-BE49-F238E27FC236}">
                  <a16:creationId xmlns:a16="http://schemas.microsoft.com/office/drawing/2014/main" id="{4F5D1F0C-C7D4-4057-A713-D0B3216A90F8}"/>
                </a:ext>
              </a:extLst>
            </p:cNvPr>
            <p:cNvSpPr/>
            <p:nvPr/>
          </p:nvSpPr>
          <p:spPr>
            <a:xfrm>
              <a:off x="5551717" y="2465519"/>
              <a:ext cx="927423" cy="59711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347" h="21600" extrusionOk="0">
                  <a:moveTo>
                    <a:pt x="14475" y="0"/>
                  </a:moveTo>
                  <a:lnTo>
                    <a:pt x="769" y="0"/>
                  </a:lnTo>
                  <a:cubicBezTo>
                    <a:pt x="88" y="0"/>
                    <a:pt x="-253" y="1279"/>
                    <a:pt x="220" y="2053"/>
                  </a:cubicBezTo>
                  <a:lnTo>
                    <a:pt x="4783" y="9372"/>
                  </a:lnTo>
                  <a:cubicBezTo>
                    <a:pt x="5275" y="10175"/>
                    <a:pt x="5275" y="11425"/>
                    <a:pt x="4783" y="12228"/>
                  </a:cubicBezTo>
                  <a:lnTo>
                    <a:pt x="220" y="19547"/>
                  </a:lnTo>
                  <a:cubicBezTo>
                    <a:pt x="-253" y="20321"/>
                    <a:pt x="88" y="21600"/>
                    <a:pt x="769" y="21600"/>
                  </a:cubicBezTo>
                  <a:lnTo>
                    <a:pt x="14475" y="21600"/>
                  </a:lnTo>
                  <a:cubicBezTo>
                    <a:pt x="18261" y="21600"/>
                    <a:pt x="21347" y="16780"/>
                    <a:pt x="21347" y="10800"/>
                  </a:cubicBezTo>
                  <a:cubicBezTo>
                    <a:pt x="21347" y="4820"/>
                    <a:pt x="18261" y="0"/>
                    <a:pt x="14475" y="0"/>
                  </a:cubicBezTo>
                </a:path>
              </a:pathLst>
            </a:custGeom>
            <a:solidFill>
              <a:srgbClr val="FF952B"/>
            </a:solidFill>
            <a:ln w="12700">
              <a:miter lim="400000"/>
            </a:ln>
          </p:spPr>
          <p:txBody>
            <a:bodyPr lIns="38100" tIns="38100" rIns="38100" bIns="38100" anchor="ctr"/>
            <a:lstStyle/>
            <a:p>
              <a:pPr>
                <a:defRPr sz="3000">
                  <a:solidFill>
                    <a:srgbClr val="FFFFFF"/>
                  </a:solidFill>
                </a:defRPr>
              </a:pPr>
              <a:endParaRPr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8" name="Graphic 87" descr="Stopwatch 75% with solid fill">
              <a:extLst>
                <a:ext uri="{FF2B5EF4-FFF2-40B4-BE49-F238E27FC236}">
                  <a16:creationId xmlns:a16="http://schemas.microsoft.com/office/drawing/2014/main" id="{D0A4E3BF-6FE1-4E0D-9B4C-C144041DCE8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5870872" y="2516696"/>
              <a:ext cx="465995" cy="465995"/>
            </a:xfrm>
            <a:prstGeom prst="rect">
              <a:avLst/>
            </a:prstGeom>
          </p:spPr>
        </p:pic>
      </p:grpSp>
      <p:sp>
        <p:nvSpPr>
          <p:cNvPr id="93" name="TextBox 92">
            <a:extLst>
              <a:ext uri="{FF2B5EF4-FFF2-40B4-BE49-F238E27FC236}">
                <a16:creationId xmlns:a16="http://schemas.microsoft.com/office/drawing/2014/main" id="{221690BA-A289-47A2-8498-AC7BFCF7FC6A}"/>
              </a:ext>
            </a:extLst>
          </p:cNvPr>
          <p:cNvSpPr txBox="1"/>
          <p:nvPr/>
        </p:nvSpPr>
        <p:spPr>
          <a:xfrm>
            <a:off x="5223331" y="6310806"/>
            <a:ext cx="2035447" cy="502766"/>
          </a:xfrm>
          <a:prstGeom prst="rect">
            <a:avLst/>
          </a:prstGeom>
          <a:noFill/>
        </p:spPr>
        <p:txBody>
          <a:bodyPr wrap="square" lIns="0" rIns="0" rtlCol="0" anchor="b">
            <a:spAutoFit/>
          </a:bodyPr>
          <a:lstStyle/>
          <a:p>
            <a:r>
              <a:rPr lang="en-US" sz="2667" b="1" noProof="1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là hệ số góc  </a:t>
            </a:r>
          </a:p>
        </p:txBody>
      </p: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648746BC-19F1-45A6-99D4-5D1AD4D28AE2}"/>
              </a:ext>
            </a:extLst>
          </p:cNvPr>
          <p:cNvGrpSpPr/>
          <p:nvPr/>
        </p:nvGrpSpPr>
        <p:grpSpPr>
          <a:xfrm>
            <a:off x="3991798" y="1105081"/>
            <a:ext cx="1913604" cy="4095881"/>
            <a:chOff x="2993848" y="828810"/>
            <a:chExt cx="1435203" cy="3071911"/>
          </a:xfrm>
        </p:grpSpPr>
        <p:sp>
          <p:nvSpPr>
            <p:cNvPr id="75" name="Shape">
              <a:extLst>
                <a:ext uri="{FF2B5EF4-FFF2-40B4-BE49-F238E27FC236}">
                  <a16:creationId xmlns:a16="http://schemas.microsoft.com/office/drawing/2014/main" id="{59C2C299-9E80-4994-AF70-F5CF2E36AA7F}"/>
                </a:ext>
              </a:extLst>
            </p:cNvPr>
            <p:cNvSpPr/>
            <p:nvPr/>
          </p:nvSpPr>
          <p:spPr>
            <a:xfrm>
              <a:off x="3725843" y="828810"/>
              <a:ext cx="703208" cy="268221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8" extrusionOk="0">
                  <a:moveTo>
                    <a:pt x="16295" y="1382"/>
                  </a:moveTo>
                  <a:lnTo>
                    <a:pt x="16295" y="5317"/>
                  </a:lnTo>
                  <a:lnTo>
                    <a:pt x="16295" y="16825"/>
                  </a:lnTo>
                  <a:cubicBezTo>
                    <a:pt x="16295" y="17506"/>
                    <a:pt x="14855" y="18115"/>
                    <a:pt x="12531" y="18412"/>
                  </a:cubicBezTo>
                  <a:lnTo>
                    <a:pt x="4977" y="19384"/>
                  </a:lnTo>
                  <a:lnTo>
                    <a:pt x="3815" y="18743"/>
                  </a:lnTo>
                  <a:cubicBezTo>
                    <a:pt x="3613" y="18631"/>
                    <a:pt x="2981" y="18637"/>
                    <a:pt x="2829" y="18756"/>
                  </a:cubicBezTo>
                  <a:lnTo>
                    <a:pt x="0" y="20820"/>
                  </a:lnTo>
                  <a:lnTo>
                    <a:pt x="7882" y="21560"/>
                  </a:lnTo>
                  <a:cubicBezTo>
                    <a:pt x="8337" y="21600"/>
                    <a:pt x="8741" y="21481"/>
                    <a:pt x="8539" y="21369"/>
                  </a:cubicBezTo>
                  <a:lnTo>
                    <a:pt x="7225" y="20641"/>
                  </a:lnTo>
                  <a:lnTo>
                    <a:pt x="14855" y="19662"/>
                  </a:lnTo>
                  <a:cubicBezTo>
                    <a:pt x="19023" y="19127"/>
                    <a:pt x="21600" y="18042"/>
                    <a:pt x="21600" y="16832"/>
                  </a:cubicBezTo>
                  <a:lnTo>
                    <a:pt x="21600" y="5324"/>
                  </a:lnTo>
                  <a:lnTo>
                    <a:pt x="21600" y="0"/>
                  </a:lnTo>
                  <a:lnTo>
                    <a:pt x="16295" y="1382"/>
                  </a:lnTo>
                  <a:close/>
                </a:path>
              </a:pathLst>
            </a:custGeom>
            <a:solidFill>
              <a:schemeClr val="accent6"/>
            </a:solidFill>
            <a:ln w="12700">
              <a:miter lim="400000"/>
            </a:ln>
          </p:spPr>
          <p:txBody>
            <a:bodyPr lIns="38100" tIns="38100" rIns="38100" bIns="38100" anchor="ctr"/>
            <a:lstStyle/>
            <a:p>
              <a:pPr>
                <a:defRPr sz="3000">
                  <a:solidFill>
                    <a:srgbClr val="FFFFFF"/>
                  </a:solidFill>
                </a:defRPr>
              </a:pPr>
              <a:endParaRPr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Shape">
              <a:extLst>
                <a:ext uri="{FF2B5EF4-FFF2-40B4-BE49-F238E27FC236}">
                  <a16:creationId xmlns:a16="http://schemas.microsoft.com/office/drawing/2014/main" id="{341227DE-C171-4FA6-85C4-33CA3BC54D41}"/>
                </a:ext>
              </a:extLst>
            </p:cNvPr>
            <p:cNvSpPr/>
            <p:nvPr/>
          </p:nvSpPr>
          <p:spPr>
            <a:xfrm>
              <a:off x="2993848" y="3082367"/>
              <a:ext cx="984594" cy="81835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587" h="21600" extrusionOk="0">
                  <a:moveTo>
                    <a:pt x="15340" y="0"/>
                  </a:moveTo>
                  <a:cubicBezTo>
                    <a:pt x="15254" y="0"/>
                    <a:pt x="15151" y="22"/>
                    <a:pt x="15048" y="87"/>
                  </a:cubicBezTo>
                  <a:lnTo>
                    <a:pt x="3680" y="6534"/>
                  </a:lnTo>
                  <a:cubicBezTo>
                    <a:pt x="533" y="8314"/>
                    <a:pt x="-860" y="12982"/>
                    <a:pt x="550" y="16954"/>
                  </a:cubicBezTo>
                  <a:cubicBezTo>
                    <a:pt x="1582" y="19863"/>
                    <a:pt x="3869" y="21600"/>
                    <a:pt x="6243" y="21600"/>
                  </a:cubicBezTo>
                  <a:cubicBezTo>
                    <a:pt x="7102" y="21600"/>
                    <a:pt x="7962" y="21383"/>
                    <a:pt x="8805" y="20905"/>
                  </a:cubicBezTo>
                  <a:lnTo>
                    <a:pt x="20172" y="14458"/>
                  </a:lnTo>
                  <a:cubicBezTo>
                    <a:pt x="20740" y="14132"/>
                    <a:pt x="20723" y="13112"/>
                    <a:pt x="20138" y="12830"/>
                  </a:cubicBezTo>
                  <a:lnTo>
                    <a:pt x="14618" y="10116"/>
                  </a:lnTo>
                  <a:cubicBezTo>
                    <a:pt x="14016" y="9812"/>
                    <a:pt x="13723" y="8987"/>
                    <a:pt x="13947" y="8228"/>
                  </a:cubicBezTo>
                  <a:lnTo>
                    <a:pt x="15994" y="1216"/>
                  </a:lnTo>
                  <a:cubicBezTo>
                    <a:pt x="16165" y="586"/>
                    <a:pt x="15787" y="0"/>
                    <a:pt x="15340" y="0"/>
                  </a:cubicBezTo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 w="12700">
              <a:miter lim="400000"/>
            </a:ln>
          </p:spPr>
          <p:txBody>
            <a:bodyPr lIns="38100" tIns="38100" rIns="38100" bIns="38100" anchor="ctr"/>
            <a:lstStyle/>
            <a:p>
              <a:pPr>
                <a:defRPr sz="3000">
                  <a:solidFill>
                    <a:srgbClr val="FFFFFF"/>
                  </a:solidFill>
                </a:defRPr>
              </a:pPr>
              <a:endParaRPr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10" name="Graphic 109" descr="Bar graph with upward trend with solid fill">
              <a:extLst>
                <a:ext uri="{FF2B5EF4-FFF2-40B4-BE49-F238E27FC236}">
                  <a16:creationId xmlns:a16="http://schemas.microsoft.com/office/drawing/2014/main" id="{19CB2936-3339-4183-B2CD-A9B51AC7932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3128573" y="3335343"/>
              <a:ext cx="465995" cy="465995"/>
            </a:xfrm>
            <a:prstGeom prst="rect">
              <a:avLst/>
            </a:prstGeom>
          </p:spPr>
        </p:pic>
      </p:grpSp>
      <p:pic>
        <p:nvPicPr>
          <p:cNvPr id="146" name="Graphic 145" descr="Database with solid fill">
            <a:extLst>
              <a:ext uri="{FF2B5EF4-FFF2-40B4-BE49-F238E27FC236}">
                <a16:creationId xmlns:a16="http://schemas.microsoft.com/office/drawing/2014/main" id="{416ADB43-36C4-4D23-B228-AD342CAC487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5769473" y="5435354"/>
            <a:ext cx="621327" cy="621327"/>
          </a:xfrm>
          <a:prstGeom prst="rect">
            <a:avLst/>
          </a:prstGeom>
        </p:spPr>
      </p:pic>
      <p:pic>
        <p:nvPicPr>
          <p:cNvPr id="147" name="Graphic 146" descr="Stopwatch 75% with solid fill">
            <a:extLst>
              <a:ext uri="{FF2B5EF4-FFF2-40B4-BE49-F238E27FC236}">
                <a16:creationId xmlns:a16="http://schemas.microsoft.com/office/drawing/2014/main" id="{E2C70646-AEA7-4405-A83F-891425B5340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363387" y="4462711"/>
            <a:ext cx="621327" cy="621327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92D17173-F7DB-4383-9A2C-46CC4CADD53B}"/>
              </a:ext>
            </a:extLst>
          </p:cNvPr>
          <p:cNvGrpSpPr/>
          <p:nvPr/>
        </p:nvGrpSpPr>
        <p:grpSpPr>
          <a:xfrm>
            <a:off x="-522353" y="4787168"/>
            <a:ext cx="4359700" cy="957003"/>
            <a:chOff x="-349233" y="3568340"/>
            <a:chExt cx="3269775" cy="717752"/>
          </a:xfrm>
        </p:grpSpPr>
        <p:grpSp>
          <p:nvGrpSpPr>
            <p:cNvPr id="121" name="Group 120">
              <a:extLst>
                <a:ext uri="{FF2B5EF4-FFF2-40B4-BE49-F238E27FC236}">
                  <a16:creationId xmlns:a16="http://schemas.microsoft.com/office/drawing/2014/main" id="{ECFB7FCC-77F5-4CE9-B64A-792DC9AF82DC}"/>
                </a:ext>
              </a:extLst>
            </p:cNvPr>
            <p:cNvGrpSpPr/>
            <p:nvPr/>
          </p:nvGrpSpPr>
          <p:grpSpPr>
            <a:xfrm>
              <a:off x="-349233" y="3568340"/>
              <a:ext cx="3269775" cy="717752"/>
              <a:chOff x="88318" y="3601296"/>
              <a:chExt cx="3269775" cy="717752"/>
            </a:xfrm>
          </p:grpSpPr>
          <p:grpSp>
            <p:nvGrpSpPr>
              <p:cNvPr id="116" name="Group 115">
                <a:extLst>
                  <a:ext uri="{FF2B5EF4-FFF2-40B4-BE49-F238E27FC236}">
                    <a16:creationId xmlns:a16="http://schemas.microsoft.com/office/drawing/2014/main" id="{472E6230-2EA3-4B46-8CE7-CCDE53F10A93}"/>
                  </a:ext>
                </a:extLst>
              </p:cNvPr>
              <p:cNvGrpSpPr/>
              <p:nvPr/>
            </p:nvGrpSpPr>
            <p:grpSpPr>
              <a:xfrm>
                <a:off x="88318" y="3601296"/>
                <a:ext cx="2900992" cy="705376"/>
                <a:chOff x="265150" y="1963190"/>
                <a:chExt cx="2900992" cy="705376"/>
              </a:xfrm>
            </p:grpSpPr>
            <p:sp>
              <p:nvSpPr>
                <p:cNvPr id="117" name="TextBox 116">
                  <a:extLst>
                    <a:ext uri="{FF2B5EF4-FFF2-40B4-BE49-F238E27FC236}">
                      <a16:creationId xmlns:a16="http://schemas.microsoft.com/office/drawing/2014/main" id="{B344F0F2-A9C4-4AF8-93C3-CF3333D29595}"/>
                    </a:ext>
                  </a:extLst>
                </p:cNvPr>
                <p:cNvSpPr txBox="1"/>
                <p:nvPr/>
              </p:nvSpPr>
              <p:spPr>
                <a:xfrm>
                  <a:off x="265150" y="1983667"/>
                  <a:ext cx="2900992" cy="684899"/>
                </a:xfrm>
                <a:prstGeom prst="rect">
                  <a:avLst/>
                </a:prstGeom>
                <a:noFill/>
              </p:spPr>
              <p:txBody>
                <a:bodyPr wrap="square" lIns="0" rIns="0" rtlCol="0" anchor="b">
                  <a:spAutoFit/>
                </a:bodyPr>
                <a:lstStyle/>
                <a:p>
                  <a:pPr algn="ctr"/>
                  <a:r>
                    <a:rPr lang="en-US" sz="2667" b="1" noProof="1">
                      <a:solidFill>
                        <a:srgbClr val="A8CF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 Nếu             thì               và  </a:t>
                  </a:r>
                </a:p>
              </p:txBody>
            </p:sp>
            <p:graphicFrame>
              <p:nvGraphicFramePr>
                <p:cNvPr id="118" name="Object 117">
                  <a:extLst>
                    <a:ext uri="{FF2B5EF4-FFF2-40B4-BE49-F238E27FC236}">
                      <a16:creationId xmlns:a16="http://schemas.microsoft.com/office/drawing/2014/main" id="{ECDF221D-4E4A-454B-BFC8-1D2A2058465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456986" y="1963190"/>
                <a:ext cx="843260" cy="3550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482400" imgH="203040" progId="Equation.DSMT4">
                        <p:embed/>
                      </p:oleObj>
                    </mc:Choice>
                    <mc:Fallback>
                      <p:oleObj name="Equation" r:id="rId9" imgW="482400" imgH="203040" progId="Equation.DSMT4">
                        <p:embed/>
                        <p:pic>
                          <p:nvPicPr>
                            <p:cNvPr id="118" name="Object 117">
                              <a:extLst>
                                <a:ext uri="{FF2B5EF4-FFF2-40B4-BE49-F238E27FC236}">
                                  <a16:creationId xmlns:a16="http://schemas.microsoft.com/office/drawing/2014/main" id="{ECDF221D-4E4A-454B-BFC8-1D2A2058465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56986" y="1963190"/>
                              <a:ext cx="843260" cy="35505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20" name="Object 119">
                <a:extLst>
                  <a:ext uri="{FF2B5EF4-FFF2-40B4-BE49-F238E27FC236}">
                    <a16:creationId xmlns:a16="http://schemas.microsoft.com/office/drawing/2014/main" id="{A727F31F-28F5-45A3-98D8-2E67B3B761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94118" y="3945121"/>
              <a:ext cx="1663975" cy="3739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130040" imgH="253800" progId="Equation.DSMT4">
                      <p:embed/>
                    </p:oleObj>
                  </mc:Choice>
                  <mc:Fallback>
                    <p:oleObj name="Equation" r:id="rId11" imgW="1130040" imgH="253800" progId="Equation.DSMT4">
                      <p:embed/>
                      <p:pic>
                        <p:nvPicPr>
                          <p:cNvPr id="120" name="Object 119">
                            <a:extLst>
                              <a:ext uri="{FF2B5EF4-FFF2-40B4-BE49-F238E27FC236}">
                                <a16:creationId xmlns:a16="http://schemas.microsoft.com/office/drawing/2014/main" id="{A727F31F-28F5-45A3-98D8-2E67B3B7612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694118" y="3945121"/>
                            <a:ext cx="1663975" cy="37392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4B0E6D0A-986A-4383-A239-6A7031F174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3078" y="3589190"/>
            <a:ext cx="68580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85842" imgH="344653" progId="Equation.DSMT4">
                    <p:embed/>
                  </p:oleObj>
                </mc:Choice>
                <mc:Fallback>
                  <p:oleObj name="Equation" r:id="rId13" imgW="685842" imgH="344653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4B0E6D0A-986A-4383-A239-6A7031F174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983078" y="3589190"/>
                          <a:ext cx="685800" cy="344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937F5427-15A5-4B70-A57A-5BA0537BA32F}"/>
              </a:ext>
            </a:extLst>
          </p:cNvPr>
          <p:cNvGrpSpPr/>
          <p:nvPr/>
        </p:nvGrpSpPr>
        <p:grpSpPr>
          <a:xfrm>
            <a:off x="-310569" y="3224454"/>
            <a:ext cx="3798912" cy="916042"/>
            <a:chOff x="-232927" y="2396689"/>
            <a:chExt cx="2849184" cy="687031"/>
          </a:xfrm>
        </p:grpSpPr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id="{23AD6118-94A0-4617-BAFF-F7DADA716B0C}"/>
                </a:ext>
              </a:extLst>
            </p:cNvPr>
            <p:cNvGrpSpPr/>
            <p:nvPr/>
          </p:nvGrpSpPr>
          <p:grpSpPr>
            <a:xfrm>
              <a:off x="-232927" y="2398821"/>
              <a:ext cx="2548596" cy="684899"/>
              <a:chOff x="-45462" y="1972431"/>
              <a:chExt cx="2548596" cy="684899"/>
            </a:xfrm>
          </p:grpSpPr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B979F205-0BF7-490E-8ED3-39B77A458F06}"/>
                  </a:ext>
                </a:extLst>
              </p:cNvPr>
              <p:cNvSpPr txBox="1"/>
              <p:nvPr/>
            </p:nvSpPr>
            <p:spPr>
              <a:xfrm>
                <a:off x="-45462" y="1972431"/>
                <a:ext cx="2548596" cy="684899"/>
              </a:xfrm>
              <a:prstGeom prst="rect">
                <a:avLst/>
              </a:prstGeom>
              <a:noFill/>
            </p:spPr>
            <p:txBody>
              <a:bodyPr wrap="square" lIns="0" rIns="0" rtlCol="0" anchor="b">
                <a:spAutoFit/>
              </a:bodyPr>
              <a:lstStyle/>
              <a:p>
                <a:pPr algn="ctr"/>
                <a:r>
                  <a:rPr lang="en-US" sz="2667" b="1" noProof="1"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Nếu             thì             và    </a:t>
                </a:r>
              </a:p>
            </p:txBody>
          </p:sp>
          <p:graphicFrame>
            <p:nvGraphicFramePr>
              <p:cNvPr id="106" name="Object 105">
                <a:extLst>
                  <a:ext uri="{FF2B5EF4-FFF2-40B4-BE49-F238E27FC236}">
                    <a16:creationId xmlns:a16="http://schemas.microsoft.com/office/drawing/2014/main" id="{946B1B87-A8FA-45E4-937D-F518737595A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83981" y="1984725"/>
              <a:ext cx="761843" cy="3207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482400" imgH="203040" progId="Equation.DSMT4">
                      <p:embed/>
                    </p:oleObj>
                  </mc:Choice>
                  <mc:Fallback>
                    <p:oleObj name="Equation" r:id="rId15" imgW="482400" imgH="203040" progId="Equation.DSMT4">
                      <p:embed/>
                      <p:pic>
                        <p:nvPicPr>
                          <p:cNvPr id="106" name="Object 105">
                            <a:extLst>
                              <a:ext uri="{FF2B5EF4-FFF2-40B4-BE49-F238E27FC236}">
                                <a16:creationId xmlns:a16="http://schemas.microsoft.com/office/drawing/2014/main" id="{946B1B87-A8FA-45E4-937D-F518737595A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983981" y="1984725"/>
                            <a:ext cx="761843" cy="32077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" name="Object 106">
                <a:extLst>
                  <a:ext uri="{FF2B5EF4-FFF2-40B4-BE49-F238E27FC236}">
                    <a16:creationId xmlns:a16="http://schemas.microsoft.com/office/drawing/2014/main" id="{EFF8A8D2-05E3-4596-8645-F97E89ACF40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48593" y="2336042"/>
              <a:ext cx="972940" cy="2691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596880" imgH="164880" progId="Equation.DSMT4">
                      <p:embed/>
                    </p:oleObj>
                  </mc:Choice>
                  <mc:Fallback>
                    <p:oleObj name="Equation" r:id="rId17" imgW="596880" imgH="164880" progId="Equation.DSMT4">
                      <p:embed/>
                      <p:pic>
                        <p:nvPicPr>
                          <p:cNvPr id="107" name="Object 106">
                            <a:extLst>
                              <a:ext uri="{FF2B5EF4-FFF2-40B4-BE49-F238E27FC236}">
                                <a16:creationId xmlns:a16="http://schemas.microsoft.com/office/drawing/2014/main" id="{EFF8A8D2-05E3-4596-8645-F97E89ACF40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448593" y="2336042"/>
                            <a:ext cx="972940" cy="2691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FB4C2DF1-655B-47AB-A1C8-21F5AC61A4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4706" y="2396689"/>
            <a:ext cx="641551" cy="320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55320" imgH="177480" progId="Equation.DSMT4">
                    <p:embed/>
                  </p:oleObj>
                </mc:Choice>
                <mc:Fallback>
                  <p:oleObj name="Equation" r:id="rId19" imgW="355320" imgH="17748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FB4C2DF1-655B-47AB-A1C8-21F5AC61A4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974706" y="2396689"/>
                          <a:ext cx="641551" cy="3207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7539BFA-4F4C-4370-8850-D3320790DB5E}"/>
              </a:ext>
            </a:extLst>
          </p:cNvPr>
          <p:cNvGrpSpPr/>
          <p:nvPr/>
        </p:nvGrpSpPr>
        <p:grpSpPr>
          <a:xfrm>
            <a:off x="2587395" y="242051"/>
            <a:ext cx="6677931" cy="713179"/>
            <a:chOff x="1940546" y="181538"/>
            <a:chExt cx="5008448" cy="534884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E0018BA0-C830-40DE-8FDC-7BB4323676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96455" y="181754"/>
            <a:ext cx="2352539" cy="534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117440" imgH="253800" progId="Equation.DSMT4">
                    <p:embed/>
                  </p:oleObj>
                </mc:Choice>
                <mc:Fallback>
                  <p:oleObj name="Equation" r:id="rId21" imgW="1117440" imgH="2538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E0018BA0-C830-40DE-8FDC-7BB4323676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596455" y="181754"/>
                          <a:ext cx="2352539" cy="5346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CA99C0A-20EC-46AA-B1FF-08636ED5F321}"/>
                </a:ext>
              </a:extLst>
            </p:cNvPr>
            <p:cNvSpPr txBox="1"/>
            <p:nvPr/>
          </p:nvSpPr>
          <p:spPr>
            <a:xfrm>
              <a:off x="1940546" y="181538"/>
              <a:ext cx="3581994" cy="5000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733" dirty="0">
                  <a:solidFill>
                    <a:schemeClr val="accent3">
                      <a:lumMod val="75000"/>
                    </a:schemeClr>
                  </a:solidFill>
                  <a:latin typeface="Times New Roman" panose="02020603050405020304" pitchFamily="18" charset="0"/>
                  <a:ea typeface="Times" panose="020B0500000000000000" pitchFamily="34" charset="0"/>
                  <a:cs typeface="Times New Roman" panose="02020603050405020304" pitchFamily="18" charset="0"/>
                </a:rPr>
                <a:t>Cho </a:t>
              </a:r>
              <a:r>
                <a:rPr lang="en-US" sz="3733" dirty="0" err="1">
                  <a:solidFill>
                    <a:schemeClr val="accent3">
                      <a:lumMod val="75000"/>
                    </a:schemeClr>
                  </a:solidFill>
                  <a:latin typeface="Times New Roman" panose="02020603050405020304" pitchFamily="18" charset="0"/>
                  <a:ea typeface="Times" panose="020B0500000000000000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3733" dirty="0">
                  <a:solidFill>
                    <a:schemeClr val="accent3">
                      <a:lumMod val="75000"/>
                    </a:schemeClr>
                  </a:solidFill>
                  <a:latin typeface="Times New Roman" panose="02020603050405020304" pitchFamily="18" charset="0"/>
                  <a:ea typeface="Times" panose="020B0500000000000000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733" dirty="0" err="1">
                  <a:solidFill>
                    <a:schemeClr val="accent3">
                      <a:lumMod val="75000"/>
                    </a:schemeClr>
                  </a:solidFill>
                  <a:latin typeface="Times New Roman" panose="02020603050405020304" pitchFamily="18" charset="0"/>
                  <a:ea typeface="Times" panose="020B0500000000000000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sz="3733" dirty="0">
                  <a:solidFill>
                    <a:schemeClr val="accent3">
                      <a:lumMod val="75000"/>
                    </a:schemeClr>
                  </a:solidFill>
                  <a:latin typeface="Times New Roman" panose="02020603050405020304" pitchFamily="18" charset="0"/>
                  <a:ea typeface="Times" panose="020B0500000000000000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69B8998A-C998-4B3E-B481-5C4EAF860D69}"/>
              </a:ext>
            </a:extLst>
          </p:cNvPr>
          <p:cNvGrpSpPr/>
          <p:nvPr/>
        </p:nvGrpSpPr>
        <p:grpSpPr>
          <a:xfrm>
            <a:off x="8330344" y="4865101"/>
            <a:ext cx="3398128" cy="915438"/>
            <a:chOff x="6247758" y="3648823"/>
            <a:chExt cx="2548596" cy="686578"/>
          </a:xfrm>
        </p:grpSpPr>
        <p:grpSp>
          <p:nvGrpSpPr>
            <p:cNvPr id="133" name="Group 132">
              <a:extLst>
                <a:ext uri="{FF2B5EF4-FFF2-40B4-BE49-F238E27FC236}">
                  <a16:creationId xmlns:a16="http://schemas.microsoft.com/office/drawing/2014/main" id="{EE8AE5E5-8F64-4964-8ACE-441DC2D9D04F}"/>
                </a:ext>
              </a:extLst>
            </p:cNvPr>
            <p:cNvGrpSpPr/>
            <p:nvPr/>
          </p:nvGrpSpPr>
          <p:grpSpPr>
            <a:xfrm>
              <a:off x="6247758" y="3650502"/>
              <a:ext cx="2548596" cy="684899"/>
              <a:chOff x="6458410" y="2421074"/>
              <a:chExt cx="2548596" cy="684899"/>
            </a:xfrm>
          </p:grpSpPr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44727D0E-00AC-422E-AB8A-3F20806DD8D6}"/>
                  </a:ext>
                </a:extLst>
              </p:cNvPr>
              <p:cNvSpPr txBox="1"/>
              <p:nvPr/>
            </p:nvSpPr>
            <p:spPr>
              <a:xfrm>
                <a:off x="6458410" y="2421074"/>
                <a:ext cx="2548596" cy="684899"/>
              </a:xfrm>
              <a:prstGeom prst="rect">
                <a:avLst/>
              </a:prstGeom>
              <a:noFill/>
            </p:spPr>
            <p:txBody>
              <a:bodyPr wrap="square" lIns="0" rIns="0" rtlCol="0" anchor="b">
                <a:spAutoFit/>
              </a:bodyPr>
              <a:lstStyle/>
              <a:p>
                <a:pPr algn="ctr"/>
                <a:r>
                  <a:rPr lang="en-US" sz="2667" b="1" noProof="1">
                    <a:solidFill>
                      <a:srgbClr val="FFE5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Nếu           thì     là góc tù</a:t>
                </a:r>
              </a:p>
            </p:txBody>
          </p:sp>
          <p:graphicFrame>
            <p:nvGraphicFramePr>
              <p:cNvPr id="135" name="Object 134">
                <a:extLst>
                  <a:ext uri="{FF2B5EF4-FFF2-40B4-BE49-F238E27FC236}">
                    <a16:creationId xmlns:a16="http://schemas.microsoft.com/office/drawing/2014/main" id="{2912FF55-2F34-4A63-B710-C6990D943AD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067561" y="2486785"/>
              <a:ext cx="336550" cy="307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336804" imgH="307881" progId="Equation.DSMT4">
                      <p:embed/>
                    </p:oleObj>
                  </mc:Choice>
                  <mc:Fallback>
                    <p:oleObj name="Equation" r:id="rId23" imgW="336804" imgH="307881" progId="Equation.DSMT4">
                      <p:embed/>
                      <p:pic>
                        <p:nvPicPr>
                          <p:cNvPr id="135" name="Object 134">
                            <a:extLst>
                              <a:ext uri="{FF2B5EF4-FFF2-40B4-BE49-F238E27FC236}">
                                <a16:creationId xmlns:a16="http://schemas.microsoft.com/office/drawing/2014/main" id="{2912FF55-2F34-4A63-B710-C6990D943AD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8067561" y="2486785"/>
                            <a:ext cx="336550" cy="3079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876691E6-18FB-4A3F-BFA7-780FB9AADC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93173" y="3648823"/>
            <a:ext cx="655580" cy="327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55320" imgH="177480" progId="Equation.DSMT4">
                    <p:embed/>
                  </p:oleObj>
                </mc:Choice>
                <mc:Fallback>
                  <p:oleObj name="Equation" r:id="rId25" imgW="355320" imgH="1774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876691E6-18FB-4A3F-BFA7-780FB9AADC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893173" y="3648823"/>
                          <a:ext cx="655580" cy="3277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D9083FEE-2043-4A4A-8D88-1EB55F997DE6}"/>
              </a:ext>
            </a:extLst>
          </p:cNvPr>
          <p:cNvGrpSpPr/>
          <p:nvPr/>
        </p:nvGrpSpPr>
        <p:grpSpPr>
          <a:xfrm>
            <a:off x="8611213" y="3228099"/>
            <a:ext cx="3398128" cy="913199"/>
            <a:chOff x="6458410" y="2421074"/>
            <a:chExt cx="2548596" cy="684899"/>
          </a:xfrm>
        </p:grpSpPr>
        <p:grpSp>
          <p:nvGrpSpPr>
            <p:cNvPr id="132" name="Group 131">
              <a:extLst>
                <a:ext uri="{FF2B5EF4-FFF2-40B4-BE49-F238E27FC236}">
                  <a16:creationId xmlns:a16="http://schemas.microsoft.com/office/drawing/2014/main" id="{98C72534-9006-444D-9E7F-C005F829C621}"/>
                </a:ext>
              </a:extLst>
            </p:cNvPr>
            <p:cNvGrpSpPr/>
            <p:nvPr/>
          </p:nvGrpSpPr>
          <p:grpSpPr>
            <a:xfrm>
              <a:off x="6458410" y="2421074"/>
              <a:ext cx="2548596" cy="684899"/>
              <a:chOff x="6458410" y="2421074"/>
              <a:chExt cx="2548596" cy="684899"/>
            </a:xfrm>
          </p:grpSpPr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EAC0E5B3-3F3F-4FFB-94B1-752884AA90CD}"/>
                  </a:ext>
                </a:extLst>
              </p:cNvPr>
              <p:cNvSpPr txBox="1"/>
              <p:nvPr/>
            </p:nvSpPr>
            <p:spPr>
              <a:xfrm>
                <a:off x="6458410" y="2421074"/>
                <a:ext cx="2548596" cy="684899"/>
              </a:xfrm>
              <a:prstGeom prst="rect">
                <a:avLst/>
              </a:prstGeom>
              <a:noFill/>
            </p:spPr>
            <p:txBody>
              <a:bodyPr wrap="square" lIns="0" rIns="0" rtlCol="0" anchor="b">
                <a:spAutoFit/>
              </a:bodyPr>
              <a:lstStyle/>
              <a:p>
                <a:pPr algn="ctr"/>
                <a:r>
                  <a:rPr lang="en-US" sz="2667" b="1" noProof="1">
                    <a:solidFill>
                      <a:srgbClr val="FF952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Nếu           thì     là góc nhọn</a:t>
                </a:r>
              </a:p>
            </p:txBody>
          </p:sp>
          <p:graphicFrame>
            <p:nvGraphicFramePr>
              <p:cNvPr id="131" name="Object 130">
                <a:extLst>
                  <a:ext uri="{FF2B5EF4-FFF2-40B4-BE49-F238E27FC236}">
                    <a16:creationId xmlns:a16="http://schemas.microsoft.com/office/drawing/2014/main" id="{D6538FF5-697B-4F63-9E8B-171874C340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052609" y="2485728"/>
              <a:ext cx="316467" cy="2900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52280" imgH="139680" progId="Equation.DSMT4">
                      <p:embed/>
                    </p:oleObj>
                  </mc:Choice>
                  <mc:Fallback>
                    <p:oleObj name="Equation" r:id="rId27" imgW="152280" imgH="139680" progId="Equation.DSMT4">
                      <p:embed/>
                      <p:pic>
                        <p:nvPicPr>
                          <p:cNvPr id="131" name="Object 130">
                            <a:extLst>
                              <a:ext uri="{FF2B5EF4-FFF2-40B4-BE49-F238E27FC236}">
                                <a16:creationId xmlns:a16="http://schemas.microsoft.com/office/drawing/2014/main" id="{D6538FF5-697B-4F63-9E8B-171874C3401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8052609" y="2485728"/>
                            <a:ext cx="316467" cy="29009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1AEA6839-019D-4078-B58E-830932BC69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90454" y="2454849"/>
            <a:ext cx="64135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641583" imgH="320138" progId="Equation.DSMT4">
                    <p:embed/>
                  </p:oleObj>
                </mc:Choice>
                <mc:Fallback>
                  <p:oleObj name="Equation" r:id="rId29" imgW="641583" imgH="320138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1AEA6839-019D-4078-B58E-830932BC692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7090454" y="2454849"/>
                          <a:ext cx="641350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42B630F-D7B7-4D69-AD82-104CC1664A49}"/>
              </a:ext>
            </a:extLst>
          </p:cNvPr>
          <p:cNvGrpSpPr/>
          <p:nvPr/>
        </p:nvGrpSpPr>
        <p:grpSpPr>
          <a:xfrm>
            <a:off x="382452" y="908838"/>
            <a:ext cx="3987089" cy="2008430"/>
            <a:chOff x="158626" y="921736"/>
            <a:chExt cx="3333227" cy="1882149"/>
          </a:xfrm>
          <a:solidFill>
            <a:srgbClr val="FFC000"/>
          </a:solidFill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</p:grpSpPr>
        <p:sp>
          <p:nvSpPr>
            <p:cNvPr id="139" name="Rectangle: Rounded Corners 138">
              <a:extLst>
                <a:ext uri="{FF2B5EF4-FFF2-40B4-BE49-F238E27FC236}">
                  <a16:creationId xmlns:a16="http://schemas.microsoft.com/office/drawing/2014/main" id="{4342E077-C96A-450A-B41F-72BFF18D953D}"/>
                </a:ext>
              </a:extLst>
            </p:cNvPr>
            <p:cNvSpPr/>
            <p:nvPr/>
          </p:nvSpPr>
          <p:spPr>
            <a:xfrm>
              <a:off x="158626" y="921736"/>
              <a:ext cx="3333227" cy="1882149"/>
            </a:xfrm>
            <a:prstGeom prst="roundRect">
              <a:avLst/>
            </a:prstGeom>
            <a:grpFill/>
            <a:ln>
              <a:noFill/>
            </a:ln>
            <a:effectLst>
              <a:outerShdw blurRad="127000" dist="38100" dir="2700000" algn="ctr">
                <a:srgbClr val="000000">
                  <a:alpha val="45000"/>
                </a:srgbClr>
              </a:outerShdw>
            </a:effectLst>
            <a:sp3d prstMaterial="translucentPowder">
              <a:bevelT w="2032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6494E390-F4FA-4D55-8C81-EDF024216F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5052266"/>
                </p:ext>
              </p:extLst>
            </p:nvPr>
          </p:nvGraphicFramePr>
          <p:xfrm>
            <a:off x="1111984" y="1820892"/>
            <a:ext cx="2278528" cy="624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117440" imgH="253800" progId="Equation.DSMT4">
                    <p:embed/>
                  </p:oleObj>
                </mc:Choice>
                <mc:Fallback>
                  <p:oleObj name="Equation" r:id="rId31" imgW="11174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111984" y="1820892"/>
                          <a:ext cx="2278528" cy="624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24671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7"/>
          <p:cNvGrpSpPr/>
          <p:nvPr/>
        </p:nvGrpSpPr>
        <p:grpSpPr>
          <a:xfrm>
            <a:off x="886369" y="4329224"/>
            <a:ext cx="2348231" cy="2023164"/>
            <a:chOff x="2067317" y="1810431"/>
            <a:chExt cx="2488837" cy="2293259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2" name="圆角矩形 8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8987">
                <a:defRPr/>
              </a:pP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4" name="圆角矩形 9"/>
            <p:cNvSpPr/>
            <p:nvPr/>
          </p:nvSpPr>
          <p:spPr>
            <a:xfrm rot="2700000">
              <a:off x="2067317" y="1810431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8987">
                <a:defRPr/>
              </a:pPr>
              <a:r>
                <a:rPr lang="en-US" altLang="zh-CN" sz="2000" kern="0">
                  <a:solidFill>
                    <a:srgbClr val="14436A"/>
                  </a:solidFill>
                  <a:latin typeface="Arial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15" name="Picture 10" descr="Trẻ Em, Mầm Non, Đọc Sách, Học Tập, Cô Bé, Tải hình PNG 342 -  Free.Vector6.co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774" y="4216410"/>
            <a:ext cx="2334889" cy="2335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un 8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0326920" y="-43989"/>
            <a:ext cx="1934556" cy="1561645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Cloud Callout 16"/>
          <p:cNvSpPr/>
          <p:nvPr/>
        </p:nvSpPr>
        <p:spPr>
          <a:xfrm>
            <a:off x="372219" y="-43989"/>
            <a:ext cx="6997573" cy="3565973"/>
          </a:xfrm>
          <a:prstGeom prst="cloudCallout">
            <a:avLst/>
          </a:prstGeom>
          <a:solidFill>
            <a:srgbClr val="F8FFB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764057" y="727715"/>
            <a:ext cx="458215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Hệ số a của hàm số bậc nhất                 có tên gọi là gì?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351995"/>
              </p:ext>
            </p:extLst>
          </p:nvPr>
        </p:nvGraphicFramePr>
        <p:xfrm>
          <a:off x="3755859" y="1471640"/>
          <a:ext cx="1921486" cy="602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5859" y="1471640"/>
                        <a:ext cx="1921486" cy="602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2799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7" grpId="0" animBg="1"/>
      <p:bldP spid="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1396" y="601250"/>
            <a:ext cx="7933149" cy="5949862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3402700" y="1626004"/>
            <a:ext cx="5545261" cy="613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defTabSz="685983"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nl-NL" sz="3200" b="1" dirty="0">
                <a:solidFill>
                  <a:srgbClr val="0070C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ướng dẫn về nhà</a:t>
            </a:r>
            <a:endParaRPr lang="en-US" sz="3200" dirty="0">
              <a:solidFill>
                <a:srgbClr val="0070C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5A7B235A-ED82-4D4E-A831-5078C408F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8984" y="2351198"/>
            <a:ext cx="607797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tabLst>
                <a:tab pos="2743200" algn="ctr"/>
                <a:tab pos="5486400" algn="r"/>
                <a:tab pos="457200" algn="l"/>
              </a:tabLst>
            </a:pPr>
            <a:r>
              <a:rPr lang="nl-NL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Làm các bài tập 27, 29, 30, 31 trang 58, 59 SGK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nl-NL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uẩn bị tiết sau luyện tập.</a:t>
            </a:r>
            <a:endParaRPr kumimoji="0" lang="nl-NL" altLang="en-US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09132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12192000" cy="6858000"/>
            <a:chOff x="0" y="0"/>
            <a:chExt cx="19200" cy="108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120"/>
            <a:stretch>
              <a:fillRect/>
            </a:stretch>
          </p:blipFill>
          <p:spPr>
            <a:xfrm>
              <a:off x="0" y="0"/>
              <a:ext cx="19200" cy="9100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8119" b="8120"/>
            <a:stretch>
              <a:fillRect/>
            </a:stretch>
          </p:blipFill>
          <p:spPr>
            <a:xfrm>
              <a:off x="0" y="7640"/>
              <a:ext cx="19200" cy="3160"/>
            </a:xfrm>
            <a:prstGeom prst="rect">
              <a:avLst/>
            </a:prstGeom>
          </p:spPr>
        </p:pic>
      </p:grpSp>
      <p:sp>
        <p:nvSpPr>
          <p:cNvPr id="7" name="Rectangle 6"/>
          <p:cNvSpPr/>
          <p:nvPr/>
        </p:nvSpPr>
        <p:spPr>
          <a:xfrm>
            <a:off x="591961" y="2774748"/>
            <a:ext cx="10947400" cy="7265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4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§5. HỆ SỐ GÓC CỦA  ĐƯỜNG THẲNG</a:t>
            </a:r>
            <a:endParaRPr lang="vi-VN" sz="4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690444"/>
              </p:ext>
            </p:extLst>
          </p:nvPr>
        </p:nvGraphicFramePr>
        <p:xfrm>
          <a:off x="2943344" y="3634283"/>
          <a:ext cx="6563322" cy="1333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266400" progId="Equation.DSMT4">
                  <p:embed/>
                </p:oleObj>
              </mc:Choice>
              <mc:Fallback>
                <p:oleObj name="Equation" r:id="rId3" imgW="1307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3344" y="3634283"/>
                        <a:ext cx="6563322" cy="1333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74166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45">
            <a:extLst>
              <a:ext uri="{FF2B5EF4-FFF2-40B4-BE49-F238E27FC236}">
                <a16:creationId xmlns:a16="http://schemas.microsoft.com/office/drawing/2014/main" id="{9986BAC4-0AEE-455A-937C-A1D46F57C386}"/>
              </a:ext>
            </a:extLst>
          </p:cNvPr>
          <p:cNvSpPr>
            <a:spLocks/>
          </p:cNvSpPr>
          <p:nvPr/>
        </p:nvSpPr>
        <p:spPr bwMode="auto">
          <a:xfrm rot="935833">
            <a:off x="307719" y="-958119"/>
            <a:ext cx="12075594" cy="3942803"/>
          </a:xfrm>
          <a:custGeom>
            <a:avLst/>
            <a:gdLst>
              <a:gd name="T0" fmla="*/ 466 w 483"/>
              <a:gd name="T1" fmla="*/ 104 h 300"/>
              <a:gd name="T2" fmla="*/ 417 w 483"/>
              <a:gd name="T3" fmla="*/ 121 h 300"/>
              <a:gd name="T4" fmla="*/ 407 w 483"/>
              <a:gd name="T5" fmla="*/ 119 h 300"/>
              <a:gd name="T6" fmla="*/ 303 w 483"/>
              <a:gd name="T7" fmla="*/ 150 h 300"/>
              <a:gd name="T8" fmla="*/ 214 w 483"/>
              <a:gd name="T9" fmla="*/ 187 h 300"/>
              <a:gd name="T10" fmla="*/ 120 w 483"/>
              <a:gd name="T11" fmla="*/ 240 h 300"/>
              <a:gd name="T12" fmla="*/ 290 w 483"/>
              <a:gd name="T13" fmla="*/ 152 h 300"/>
              <a:gd name="T14" fmla="*/ 394 w 483"/>
              <a:gd name="T15" fmla="*/ 118 h 300"/>
              <a:gd name="T16" fmla="*/ 394 w 483"/>
              <a:gd name="T17" fmla="*/ 97 h 300"/>
              <a:gd name="T18" fmla="*/ 424 w 483"/>
              <a:gd name="T19" fmla="*/ 86 h 300"/>
              <a:gd name="T20" fmla="*/ 418 w 483"/>
              <a:gd name="T21" fmla="*/ 66 h 300"/>
              <a:gd name="T22" fmla="*/ 380 w 483"/>
              <a:gd name="T23" fmla="*/ 74 h 300"/>
              <a:gd name="T24" fmla="*/ 386 w 483"/>
              <a:gd name="T25" fmla="*/ 71 h 300"/>
              <a:gd name="T26" fmla="*/ 378 w 483"/>
              <a:gd name="T27" fmla="*/ 53 h 300"/>
              <a:gd name="T28" fmla="*/ 218 w 483"/>
              <a:gd name="T29" fmla="*/ 119 h 300"/>
              <a:gd name="T30" fmla="*/ 183 w 483"/>
              <a:gd name="T31" fmla="*/ 133 h 300"/>
              <a:gd name="T32" fmla="*/ 84 w 483"/>
              <a:gd name="T33" fmla="*/ 185 h 300"/>
              <a:gd name="T34" fmla="*/ 193 w 483"/>
              <a:gd name="T35" fmla="*/ 117 h 300"/>
              <a:gd name="T36" fmla="*/ 434 w 483"/>
              <a:gd name="T37" fmla="*/ 20 h 300"/>
              <a:gd name="T38" fmla="*/ 427 w 483"/>
              <a:gd name="T39" fmla="*/ 3 h 300"/>
              <a:gd name="T40" fmla="*/ 142 w 483"/>
              <a:gd name="T41" fmla="*/ 124 h 300"/>
              <a:gd name="T42" fmla="*/ 23 w 483"/>
              <a:gd name="T43" fmla="*/ 195 h 300"/>
              <a:gd name="T44" fmla="*/ 29 w 483"/>
              <a:gd name="T45" fmla="*/ 202 h 300"/>
              <a:gd name="T46" fmla="*/ 43 w 483"/>
              <a:gd name="T47" fmla="*/ 193 h 300"/>
              <a:gd name="T48" fmla="*/ 9 w 483"/>
              <a:gd name="T49" fmla="*/ 223 h 300"/>
              <a:gd name="T50" fmla="*/ 21 w 483"/>
              <a:gd name="T51" fmla="*/ 239 h 300"/>
              <a:gd name="T52" fmla="*/ 22 w 483"/>
              <a:gd name="T53" fmla="*/ 238 h 300"/>
              <a:gd name="T54" fmla="*/ 16 w 483"/>
              <a:gd name="T55" fmla="*/ 244 h 300"/>
              <a:gd name="T56" fmla="*/ 29 w 483"/>
              <a:gd name="T57" fmla="*/ 260 h 300"/>
              <a:gd name="T58" fmla="*/ 32 w 483"/>
              <a:gd name="T59" fmla="*/ 259 h 300"/>
              <a:gd name="T60" fmla="*/ 45 w 483"/>
              <a:gd name="T61" fmla="*/ 267 h 300"/>
              <a:gd name="T62" fmla="*/ 51 w 483"/>
              <a:gd name="T63" fmla="*/ 265 h 300"/>
              <a:gd name="T64" fmla="*/ 35 w 483"/>
              <a:gd name="T65" fmla="*/ 279 h 300"/>
              <a:gd name="T66" fmla="*/ 45 w 483"/>
              <a:gd name="T67" fmla="*/ 297 h 300"/>
              <a:gd name="T68" fmla="*/ 124 w 483"/>
              <a:gd name="T69" fmla="*/ 262 h 300"/>
              <a:gd name="T70" fmla="*/ 128 w 483"/>
              <a:gd name="T71" fmla="*/ 262 h 300"/>
              <a:gd name="T72" fmla="*/ 472 w 483"/>
              <a:gd name="T73" fmla="*/ 122 h 300"/>
              <a:gd name="T74" fmla="*/ 466 w 483"/>
              <a:gd name="T75" fmla="*/ 104 h 3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83" h="300">
                <a:moveTo>
                  <a:pt x="466" y="104"/>
                </a:moveTo>
                <a:cubicBezTo>
                  <a:pt x="450" y="109"/>
                  <a:pt x="433" y="115"/>
                  <a:pt x="417" y="121"/>
                </a:cubicBezTo>
                <a:cubicBezTo>
                  <a:pt x="414" y="119"/>
                  <a:pt x="411" y="118"/>
                  <a:pt x="407" y="119"/>
                </a:cubicBezTo>
                <a:cubicBezTo>
                  <a:pt x="371" y="125"/>
                  <a:pt x="337" y="137"/>
                  <a:pt x="303" y="150"/>
                </a:cubicBezTo>
                <a:cubicBezTo>
                  <a:pt x="272" y="161"/>
                  <a:pt x="242" y="173"/>
                  <a:pt x="214" y="187"/>
                </a:cubicBezTo>
                <a:cubicBezTo>
                  <a:pt x="182" y="203"/>
                  <a:pt x="151" y="223"/>
                  <a:pt x="120" y="240"/>
                </a:cubicBezTo>
                <a:cubicBezTo>
                  <a:pt x="173" y="205"/>
                  <a:pt x="231" y="175"/>
                  <a:pt x="290" y="152"/>
                </a:cubicBezTo>
                <a:cubicBezTo>
                  <a:pt x="325" y="140"/>
                  <a:pt x="360" y="129"/>
                  <a:pt x="394" y="118"/>
                </a:cubicBezTo>
                <a:cubicBezTo>
                  <a:pt x="406" y="115"/>
                  <a:pt x="403" y="100"/>
                  <a:pt x="394" y="97"/>
                </a:cubicBezTo>
                <a:cubicBezTo>
                  <a:pt x="404" y="94"/>
                  <a:pt x="414" y="90"/>
                  <a:pt x="424" y="86"/>
                </a:cubicBezTo>
                <a:cubicBezTo>
                  <a:pt x="436" y="81"/>
                  <a:pt x="432" y="64"/>
                  <a:pt x="418" y="66"/>
                </a:cubicBezTo>
                <a:cubicBezTo>
                  <a:pt x="405" y="68"/>
                  <a:pt x="392" y="70"/>
                  <a:pt x="380" y="74"/>
                </a:cubicBezTo>
                <a:cubicBezTo>
                  <a:pt x="382" y="73"/>
                  <a:pt x="384" y="72"/>
                  <a:pt x="386" y="71"/>
                </a:cubicBezTo>
                <a:cubicBezTo>
                  <a:pt x="397" y="66"/>
                  <a:pt x="389" y="51"/>
                  <a:pt x="378" y="53"/>
                </a:cubicBezTo>
                <a:cubicBezTo>
                  <a:pt x="322" y="64"/>
                  <a:pt x="270" y="92"/>
                  <a:pt x="218" y="119"/>
                </a:cubicBezTo>
                <a:cubicBezTo>
                  <a:pt x="206" y="123"/>
                  <a:pt x="195" y="128"/>
                  <a:pt x="183" y="133"/>
                </a:cubicBezTo>
                <a:cubicBezTo>
                  <a:pt x="149" y="148"/>
                  <a:pt x="116" y="167"/>
                  <a:pt x="84" y="185"/>
                </a:cubicBezTo>
                <a:cubicBezTo>
                  <a:pt x="118" y="159"/>
                  <a:pt x="155" y="137"/>
                  <a:pt x="193" y="117"/>
                </a:cubicBezTo>
                <a:cubicBezTo>
                  <a:pt x="274" y="85"/>
                  <a:pt x="357" y="60"/>
                  <a:pt x="434" y="20"/>
                </a:cubicBezTo>
                <a:cubicBezTo>
                  <a:pt x="443" y="15"/>
                  <a:pt x="436" y="0"/>
                  <a:pt x="427" y="3"/>
                </a:cubicBezTo>
                <a:cubicBezTo>
                  <a:pt x="330" y="35"/>
                  <a:pt x="231" y="71"/>
                  <a:pt x="142" y="124"/>
                </a:cubicBezTo>
                <a:cubicBezTo>
                  <a:pt x="100" y="143"/>
                  <a:pt x="60" y="166"/>
                  <a:pt x="23" y="195"/>
                </a:cubicBezTo>
                <a:cubicBezTo>
                  <a:pt x="19" y="198"/>
                  <a:pt x="24" y="205"/>
                  <a:pt x="29" y="202"/>
                </a:cubicBezTo>
                <a:cubicBezTo>
                  <a:pt x="33" y="199"/>
                  <a:pt x="38" y="196"/>
                  <a:pt x="43" y="193"/>
                </a:cubicBezTo>
                <a:cubicBezTo>
                  <a:pt x="31" y="202"/>
                  <a:pt x="20" y="213"/>
                  <a:pt x="9" y="223"/>
                </a:cubicBezTo>
                <a:cubicBezTo>
                  <a:pt x="0" y="232"/>
                  <a:pt x="11" y="243"/>
                  <a:pt x="21" y="239"/>
                </a:cubicBezTo>
                <a:cubicBezTo>
                  <a:pt x="21" y="239"/>
                  <a:pt x="21" y="238"/>
                  <a:pt x="22" y="238"/>
                </a:cubicBezTo>
                <a:cubicBezTo>
                  <a:pt x="20" y="240"/>
                  <a:pt x="18" y="242"/>
                  <a:pt x="16" y="244"/>
                </a:cubicBezTo>
                <a:cubicBezTo>
                  <a:pt x="9" y="254"/>
                  <a:pt x="18" y="265"/>
                  <a:pt x="29" y="260"/>
                </a:cubicBezTo>
                <a:cubicBezTo>
                  <a:pt x="30" y="260"/>
                  <a:pt x="31" y="259"/>
                  <a:pt x="32" y="259"/>
                </a:cubicBezTo>
                <a:cubicBezTo>
                  <a:pt x="33" y="264"/>
                  <a:pt x="38" y="269"/>
                  <a:pt x="45" y="267"/>
                </a:cubicBezTo>
                <a:cubicBezTo>
                  <a:pt x="47" y="267"/>
                  <a:pt x="49" y="266"/>
                  <a:pt x="51" y="265"/>
                </a:cubicBezTo>
                <a:cubicBezTo>
                  <a:pt x="45" y="270"/>
                  <a:pt x="40" y="274"/>
                  <a:pt x="35" y="279"/>
                </a:cubicBezTo>
                <a:cubicBezTo>
                  <a:pt x="27" y="286"/>
                  <a:pt x="35" y="300"/>
                  <a:pt x="45" y="297"/>
                </a:cubicBezTo>
                <a:cubicBezTo>
                  <a:pt x="73" y="288"/>
                  <a:pt x="99" y="276"/>
                  <a:pt x="124" y="262"/>
                </a:cubicBezTo>
                <a:cubicBezTo>
                  <a:pt x="126" y="263"/>
                  <a:pt x="127" y="263"/>
                  <a:pt x="128" y="262"/>
                </a:cubicBezTo>
                <a:cubicBezTo>
                  <a:pt x="248" y="231"/>
                  <a:pt x="355" y="163"/>
                  <a:pt x="472" y="122"/>
                </a:cubicBezTo>
                <a:cubicBezTo>
                  <a:pt x="483" y="118"/>
                  <a:pt x="478" y="100"/>
                  <a:pt x="466" y="104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 </a:t>
            </a:r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DCCE4400-57A0-436F-B7C5-3CBAD1597186}"/>
              </a:ext>
            </a:extLst>
          </p:cNvPr>
          <p:cNvGrpSpPr/>
          <p:nvPr/>
        </p:nvGrpSpPr>
        <p:grpSpPr>
          <a:xfrm>
            <a:off x="5055729" y="2244042"/>
            <a:ext cx="5435600" cy="1228699"/>
            <a:chOff x="5266530" y="1963739"/>
            <a:chExt cx="4316431" cy="763587"/>
          </a:xfrm>
        </p:grpSpPr>
        <p:sp>
          <p:nvSpPr>
            <p:cNvPr id="7" name="MH_SubTitle_1">
              <a:extLst>
                <a:ext uri="{FF2B5EF4-FFF2-40B4-BE49-F238E27FC236}">
                  <a16:creationId xmlns:a16="http://schemas.microsoft.com/office/drawing/2014/main" id="{1D125116-2A04-4F4B-9F69-76974C5F360C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5704698" y="1963739"/>
              <a:ext cx="3878263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lIns="396000" tIns="0" rIns="0" bIns="0" anchor="ctr">
              <a:normAutofit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vi-VN" sz="280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de-AT" sz="2800" dirty="0">
                  <a:latin typeface="Times New Roman" pitchFamily="18" charset="0"/>
                  <a:cs typeface="Times New Roman" pitchFamily="18" charset="0"/>
                </a:rPr>
                <a:t>ác định được hệ số góc của đường thẳng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MH_Other_1">
              <a:extLst>
                <a:ext uri="{FF2B5EF4-FFF2-40B4-BE49-F238E27FC236}">
                  <a16:creationId xmlns:a16="http://schemas.microsoft.com/office/drawing/2014/main" id="{EF67E47E-433B-4491-9835-8ED78F23BE2F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5266530" y="1963739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1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3200" i="1" kern="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EF11690E-5838-4923-9C73-3C2F782034F4}"/>
              </a:ext>
            </a:extLst>
          </p:cNvPr>
          <p:cNvGrpSpPr/>
          <p:nvPr/>
        </p:nvGrpSpPr>
        <p:grpSpPr>
          <a:xfrm>
            <a:off x="5099299" y="3663550"/>
            <a:ext cx="6310229" cy="1360588"/>
            <a:chOff x="5208964" y="2813334"/>
            <a:chExt cx="4826475" cy="774942"/>
          </a:xfrm>
        </p:grpSpPr>
        <p:sp>
          <p:nvSpPr>
            <p:cNvPr id="9" name="MH_SubTitle_2">
              <a:extLst>
                <a:ext uri="{FF2B5EF4-FFF2-40B4-BE49-F238E27FC236}">
                  <a16:creationId xmlns:a16="http://schemas.microsoft.com/office/drawing/2014/main" id="{632405C0-9C48-4D76-9B75-5DA345EC00D3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5704695" y="2824689"/>
              <a:ext cx="4330744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txBody>
            <a:bodyPr lIns="396000" tIns="0" rIns="0" bIns="0" anchor="ctr">
              <a:normAutofit fontScale="25000" lnSpcReduction="20000"/>
            </a:bodyPr>
            <a:lstStyle/>
            <a:p>
              <a:pPr>
                <a:lnSpc>
                  <a:spcPct val="130000"/>
                </a:lnSpc>
                <a:defRPr/>
              </a:pPr>
              <a:endParaRPr lang="vi-VN" sz="32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r>
                <a:rPr lang="vi-VN" sz="11200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de-AT" sz="11200" dirty="0">
                  <a:latin typeface="Times New Roman" pitchFamily="18" charset="0"/>
                  <a:cs typeface="Times New Roman" pitchFamily="18" charset="0"/>
                </a:rPr>
                <a:t>hận biết sự cắt nhau hoặc song song của hai đường thẳng cho trước.</a:t>
              </a:r>
              <a:endParaRPr lang="en-US" sz="112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MH_Other_2">
              <a:extLst>
                <a:ext uri="{FF2B5EF4-FFF2-40B4-BE49-F238E27FC236}">
                  <a16:creationId xmlns:a16="http://schemas.microsoft.com/office/drawing/2014/main" id="{2296AF79-55C8-476B-A79B-14F8F082D5A5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5208964" y="2813334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2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3200" i="1" kern="0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6" name="Group 4">
            <a:extLst>
              <a:ext uri="{FF2B5EF4-FFF2-40B4-BE49-F238E27FC236}">
                <a16:creationId xmlns:a16="http://schemas.microsoft.com/office/drawing/2014/main" id="{ACCC6BFD-E1C1-4CC2-BAD0-DC2091AFBCF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371451" y="2650980"/>
            <a:ext cx="2366169" cy="2435108"/>
            <a:chOff x="982" y="1305"/>
            <a:chExt cx="2128" cy="2190"/>
          </a:xfrm>
          <a:solidFill>
            <a:srgbClr val="E38F90"/>
          </a:solidFill>
        </p:grpSpPr>
        <p:sp>
          <p:nvSpPr>
            <p:cNvPr id="28" name="Freeform 5">
              <a:extLst>
                <a:ext uri="{FF2B5EF4-FFF2-40B4-BE49-F238E27FC236}">
                  <a16:creationId xmlns:a16="http://schemas.microsoft.com/office/drawing/2014/main" id="{F05D21E5-B437-45A8-BB11-4F32F681DB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4" y="2104"/>
              <a:ext cx="715" cy="340"/>
            </a:xfrm>
            <a:custGeom>
              <a:avLst/>
              <a:gdLst>
                <a:gd name="T0" fmla="*/ 5 w 162"/>
                <a:gd name="T1" fmla="*/ 14 h 77"/>
                <a:gd name="T2" fmla="*/ 4 w 162"/>
                <a:gd name="T3" fmla="*/ 20 h 77"/>
                <a:gd name="T4" fmla="*/ 153 w 162"/>
                <a:gd name="T5" fmla="*/ 72 h 77"/>
                <a:gd name="T6" fmla="*/ 161 w 162"/>
                <a:gd name="T7" fmla="*/ 69 h 77"/>
                <a:gd name="T8" fmla="*/ 5 w 162"/>
                <a:gd name="T9" fmla="*/ 1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2" h="77">
                  <a:moveTo>
                    <a:pt x="5" y="14"/>
                  </a:moveTo>
                  <a:cubicBezTo>
                    <a:pt x="1" y="13"/>
                    <a:pt x="0" y="19"/>
                    <a:pt x="4" y="20"/>
                  </a:cubicBezTo>
                  <a:cubicBezTo>
                    <a:pt x="58" y="36"/>
                    <a:pt x="125" y="8"/>
                    <a:pt x="153" y="72"/>
                  </a:cubicBezTo>
                  <a:cubicBezTo>
                    <a:pt x="155" y="77"/>
                    <a:pt x="162" y="74"/>
                    <a:pt x="161" y="69"/>
                  </a:cubicBezTo>
                  <a:cubicBezTo>
                    <a:pt x="150" y="0"/>
                    <a:pt x="53" y="20"/>
                    <a:pt x="5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6">
              <a:extLst>
                <a:ext uri="{FF2B5EF4-FFF2-40B4-BE49-F238E27FC236}">
                  <a16:creationId xmlns:a16="http://schemas.microsoft.com/office/drawing/2014/main" id="{ED9865E1-E919-4E4B-8C78-9964AC45C53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8" y="2683"/>
              <a:ext cx="927" cy="605"/>
            </a:xfrm>
            <a:custGeom>
              <a:avLst/>
              <a:gdLst>
                <a:gd name="T0" fmla="*/ 197 w 210"/>
                <a:gd name="T1" fmla="*/ 21 h 137"/>
                <a:gd name="T2" fmla="*/ 197 w 210"/>
                <a:gd name="T3" fmla="*/ 21 h 137"/>
                <a:gd name="T4" fmla="*/ 196 w 210"/>
                <a:gd name="T5" fmla="*/ 13 h 137"/>
                <a:gd name="T6" fmla="*/ 28 w 210"/>
                <a:gd name="T7" fmla="*/ 9 h 137"/>
                <a:gd name="T8" fmla="*/ 25 w 210"/>
                <a:gd name="T9" fmla="*/ 8 h 137"/>
                <a:gd name="T10" fmla="*/ 24 w 210"/>
                <a:gd name="T11" fmla="*/ 9 h 137"/>
                <a:gd name="T12" fmla="*/ 20 w 210"/>
                <a:gd name="T13" fmla="*/ 10 h 137"/>
                <a:gd name="T14" fmla="*/ 17 w 210"/>
                <a:gd name="T15" fmla="*/ 14 h 137"/>
                <a:gd name="T16" fmla="*/ 9 w 210"/>
                <a:gd name="T17" fmla="*/ 94 h 137"/>
                <a:gd name="T18" fmla="*/ 69 w 210"/>
                <a:gd name="T19" fmla="*/ 130 h 137"/>
                <a:gd name="T20" fmla="*/ 178 w 210"/>
                <a:gd name="T21" fmla="*/ 116 h 137"/>
                <a:gd name="T22" fmla="*/ 197 w 210"/>
                <a:gd name="T23" fmla="*/ 21 h 137"/>
                <a:gd name="T24" fmla="*/ 165 w 210"/>
                <a:gd name="T25" fmla="*/ 110 h 137"/>
                <a:gd name="T26" fmla="*/ 84 w 210"/>
                <a:gd name="T27" fmla="*/ 118 h 137"/>
                <a:gd name="T28" fmla="*/ 22 w 210"/>
                <a:gd name="T29" fmla="*/ 97 h 137"/>
                <a:gd name="T30" fmla="*/ 27 w 210"/>
                <a:gd name="T31" fmla="*/ 16 h 137"/>
                <a:gd name="T32" fmla="*/ 188 w 210"/>
                <a:gd name="T33" fmla="*/ 21 h 137"/>
                <a:gd name="T34" fmla="*/ 187 w 210"/>
                <a:gd name="T35" fmla="*/ 26 h 137"/>
                <a:gd name="T36" fmla="*/ 165 w 210"/>
                <a:gd name="T37" fmla="*/ 110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10" h="137">
                  <a:moveTo>
                    <a:pt x="197" y="21"/>
                  </a:moveTo>
                  <a:cubicBezTo>
                    <a:pt x="197" y="21"/>
                    <a:pt x="197" y="21"/>
                    <a:pt x="197" y="21"/>
                  </a:cubicBezTo>
                  <a:cubicBezTo>
                    <a:pt x="200" y="19"/>
                    <a:pt x="201" y="14"/>
                    <a:pt x="196" y="13"/>
                  </a:cubicBezTo>
                  <a:cubicBezTo>
                    <a:pt x="141" y="0"/>
                    <a:pt x="84" y="7"/>
                    <a:pt x="28" y="9"/>
                  </a:cubicBezTo>
                  <a:cubicBezTo>
                    <a:pt x="28" y="8"/>
                    <a:pt x="27" y="8"/>
                    <a:pt x="25" y="8"/>
                  </a:cubicBezTo>
                  <a:cubicBezTo>
                    <a:pt x="25" y="9"/>
                    <a:pt x="24" y="9"/>
                    <a:pt x="24" y="9"/>
                  </a:cubicBezTo>
                  <a:cubicBezTo>
                    <a:pt x="22" y="9"/>
                    <a:pt x="21" y="10"/>
                    <a:pt x="20" y="10"/>
                  </a:cubicBezTo>
                  <a:cubicBezTo>
                    <a:pt x="17" y="10"/>
                    <a:pt x="16" y="13"/>
                    <a:pt x="17" y="14"/>
                  </a:cubicBezTo>
                  <a:cubicBezTo>
                    <a:pt x="0" y="32"/>
                    <a:pt x="6" y="74"/>
                    <a:pt x="9" y="94"/>
                  </a:cubicBezTo>
                  <a:cubicBezTo>
                    <a:pt x="14" y="126"/>
                    <a:pt x="42" y="132"/>
                    <a:pt x="69" y="130"/>
                  </a:cubicBezTo>
                  <a:cubicBezTo>
                    <a:pt x="101" y="129"/>
                    <a:pt x="151" y="137"/>
                    <a:pt x="178" y="116"/>
                  </a:cubicBezTo>
                  <a:cubicBezTo>
                    <a:pt x="204" y="96"/>
                    <a:pt x="210" y="51"/>
                    <a:pt x="197" y="21"/>
                  </a:cubicBezTo>
                  <a:close/>
                  <a:moveTo>
                    <a:pt x="165" y="110"/>
                  </a:moveTo>
                  <a:cubicBezTo>
                    <a:pt x="143" y="123"/>
                    <a:pt x="108" y="117"/>
                    <a:pt x="84" y="118"/>
                  </a:cubicBezTo>
                  <a:cubicBezTo>
                    <a:pt x="61" y="119"/>
                    <a:pt x="32" y="125"/>
                    <a:pt x="22" y="97"/>
                  </a:cubicBezTo>
                  <a:cubicBezTo>
                    <a:pt x="12" y="73"/>
                    <a:pt x="16" y="40"/>
                    <a:pt x="27" y="16"/>
                  </a:cubicBezTo>
                  <a:cubicBezTo>
                    <a:pt x="80" y="17"/>
                    <a:pt x="134" y="14"/>
                    <a:pt x="188" y="21"/>
                  </a:cubicBezTo>
                  <a:cubicBezTo>
                    <a:pt x="187" y="23"/>
                    <a:pt x="187" y="24"/>
                    <a:pt x="187" y="26"/>
                  </a:cubicBezTo>
                  <a:cubicBezTo>
                    <a:pt x="195" y="53"/>
                    <a:pt x="191" y="94"/>
                    <a:pt x="165" y="1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7">
              <a:extLst>
                <a:ext uri="{FF2B5EF4-FFF2-40B4-BE49-F238E27FC236}">
                  <a16:creationId xmlns:a16="http://schemas.microsoft.com/office/drawing/2014/main" id="{FDA459E1-BF10-4A4A-AF9D-FC253F97E4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6" y="2793"/>
              <a:ext cx="671" cy="128"/>
            </a:xfrm>
            <a:custGeom>
              <a:avLst/>
              <a:gdLst>
                <a:gd name="T0" fmla="*/ 146 w 152"/>
                <a:gd name="T1" fmla="*/ 18 h 29"/>
                <a:gd name="T2" fmla="*/ 8 w 152"/>
                <a:gd name="T3" fmla="*/ 7 h 29"/>
                <a:gd name="T4" fmla="*/ 5 w 152"/>
                <a:gd name="T5" fmla="*/ 15 h 29"/>
                <a:gd name="T6" fmla="*/ 143 w 152"/>
                <a:gd name="T7" fmla="*/ 27 h 29"/>
                <a:gd name="T8" fmla="*/ 146 w 152"/>
                <a:gd name="T9" fmla="*/ 1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29">
                  <a:moveTo>
                    <a:pt x="146" y="18"/>
                  </a:moveTo>
                  <a:cubicBezTo>
                    <a:pt x="103" y="0"/>
                    <a:pt x="52" y="16"/>
                    <a:pt x="8" y="7"/>
                  </a:cubicBezTo>
                  <a:cubicBezTo>
                    <a:pt x="2" y="6"/>
                    <a:pt x="0" y="13"/>
                    <a:pt x="5" y="15"/>
                  </a:cubicBezTo>
                  <a:cubicBezTo>
                    <a:pt x="49" y="29"/>
                    <a:pt x="98" y="19"/>
                    <a:pt x="143" y="27"/>
                  </a:cubicBezTo>
                  <a:cubicBezTo>
                    <a:pt x="150" y="28"/>
                    <a:pt x="152" y="20"/>
                    <a:pt x="146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8">
              <a:extLst>
                <a:ext uri="{FF2B5EF4-FFF2-40B4-BE49-F238E27FC236}">
                  <a16:creationId xmlns:a16="http://schemas.microsoft.com/office/drawing/2014/main" id="{8511FB99-B7D8-45A0-8F60-521D19A9E3C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82" y="1305"/>
              <a:ext cx="2128" cy="2190"/>
            </a:xfrm>
            <a:custGeom>
              <a:avLst/>
              <a:gdLst>
                <a:gd name="T0" fmla="*/ 329 w 482"/>
                <a:gd name="T1" fmla="*/ 64 h 496"/>
                <a:gd name="T2" fmla="*/ 176 w 482"/>
                <a:gd name="T3" fmla="*/ 70 h 496"/>
                <a:gd name="T4" fmla="*/ 204 w 482"/>
                <a:gd name="T5" fmla="*/ 67 h 496"/>
                <a:gd name="T6" fmla="*/ 287 w 482"/>
                <a:gd name="T7" fmla="*/ 101 h 496"/>
                <a:gd name="T8" fmla="*/ 321 w 482"/>
                <a:gd name="T9" fmla="*/ 93 h 496"/>
                <a:gd name="T10" fmla="*/ 378 w 482"/>
                <a:gd name="T11" fmla="*/ 121 h 496"/>
                <a:gd name="T12" fmla="*/ 384 w 482"/>
                <a:gd name="T13" fmla="*/ 251 h 496"/>
                <a:gd name="T14" fmla="*/ 317 w 482"/>
                <a:gd name="T15" fmla="*/ 458 h 496"/>
                <a:gd name="T16" fmla="*/ 328 w 482"/>
                <a:gd name="T17" fmla="*/ 341 h 496"/>
                <a:gd name="T18" fmla="*/ 252 w 482"/>
                <a:gd name="T19" fmla="*/ 108 h 496"/>
                <a:gd name="T20" fmla="*/ 170 w 482"/>
                <a:gd name="T21" fmla="*/ 63 h 496"/>
                <a:gd name="T22" fmla="*/ 108 w 482"/>
                <a:gd name="T23" fmla="*/ 76 h 496"/>
                <a:gd name="T24" fmla="*/ 39 w 482"/>
                <a:gd name="T25" fmla="*/ 216 h 496"/>
                <a:gd name="T26" fmla="*/ 15 w 482"/>
                <a:gd name="T27" fmla="*/ 421 h 496"/>
                <a:gd name="T28" fmla="*/ 68 w 482"/>
                <a:gd name="T29" fmla="*/ 465 h 496"/>
                <a:gd name="T30" fmla="*/ 293 w 482"/>
                <a:gd name="T31" fmla="*/ 473 h 496"/>
                <a:gd name="T32" fmla="*/ 320 w 482"/>
                <a:gd name="T33" fmla="*/ 468 h 496"/>
                <a:gd name="T34" fmla="*/ 416 w 482"/>
                <a:gd name="T35" fmla="*/ 426 h 496"/>
                <a:gd name="T36" fmla="*/ 422 w 482"/>
                <a:gd name="T37" fmla="*/ 340 h 496"/>
                <a:gd name="T38" fmla="*/ 194 w 482"/>
                <a:gd name="T39" fmla="*/ 63 h 496"/>
                <a:gd name="T40" fmla="*/ 189 w 482"/>
                <a:gd name="T41" fmla="*/ 30 h 496"/>
                <a:gd name="T42" fmla="*/ 205 w 482"/>
                <a:gd name="T43" fmla="*/ 49 h 496"/>
                <a:gd name="T44" fmla="*/ 249 w 482"/>
                <a:gd name="T45" fmla="*/ 35 h 496"/>
                <a:gd name="T46" fmla="*/ 317 w 482"/>
                <a:gd name="T47" fmla="*/ 83 h 496"/>
                <a:gd name="T48" fmla="*/ 292 w 482"/>
                <a:gd name="T49" fmla="*/ 60 h 496"/>
                <a:gd name="T50" fmla="*/ 194 w 482"/>
                <a:gd name="T51" fmla="*/ 25 h 496"/>
                <a:gd name="T52" fmla="*/ 312 w 482"/>
                <a:gd name="T53" fmla="*/ 39 h 496"/>
                <a:gd name="T54" fmla="*/ 52 w 482"/>
                <a:gd name="T55" fmla="*/ 222 h 496"/>
                <a:gd name="T56" fmla="*/ 240 w 482"/>
                <a:gd name="T57" fmla="*/ 299 h 496"/>
                <a:gd name="T58" fmla="*/ 63 w 482"/>
                <a:gd name="T59" fmla="*/ 204 h 496"/>
                <a:gd name="T60" fmla="*/ 72 w 482"/>
                <a:gd name="T61" fmla="*/ 199 h 496"/>
                <a:gd name="T62" fmla="*/ 243 w 482"/>
                <a:gd name="T63" fmla="*/ 303 h 496"/>
                <a:gd name="T64" fmla="*/ 62 w 482"/>
                <a:gd name="T65" fmla="*/ 301 h 496"/>
                <a:gd name="T66" fmla="*/ 44 w 482"/>
                <a:gd name="T67" fmla="*/ 425 h 496"/>
                <a:gd name="T68" fmla="*/ 48 w 482"/>
                <a:gd name="T69" fmla="*/ 297 h 496"/>
                <a:gd name="T70" fmla="*/ 44 w 482"/>
                <a:gd name="T71" fmla="*/ 425 h 496"/>
                <a:gd name="T72" fmla="*/ 90 w 482"/>
                <a:gd name="T73" fmla="*/ 464 h 496"/>
                <a:gd name="T74" fmla="*/ 246 w 482"/>
                <a:gd name="T75" fmla="*/ 308 h 496"/>
                <a:gd name="T76" fmla="*/ 70 w 482"/>
                <a:gd name="T77" fmla="*/ 188 h 496"/>
                <a:gd name="T78" fmla="*/ 274 w 482"/>
                <a:gd name="T79" fmla="*/ 213 h 496"/>
                <a:gd name="T80" fmla="*/ 284 w 482"/>
                <a:gd name="T81" fmla="*/ 464 h 496"/>
                <a:gd name="T82" fmla="*/ 386 w 482"/>
                <a:gd name="T83" fmla="*/ 311 h 496"/>
                <a:gd name="T84" fmla="*/ 360 w 482"/>
                <a:gd name="T85" fmla="*/ 443 h 496"/>
                <a:gd name="T86" fmla="*/ 396 w 482"/>
                <a:gd name="T87" fmla="*/ 239 h 496"/>
                <a:gd name="T88" fmla="*/ 410 w 482"/>
                <a:gd name="T89" fmla="*/ 316 h 496"/>
                <a:gd name="T90" fmla="*/ 411 w 482"/>
                <a:gd name="T91" fmla="*/ 419 h 496"/>
                <a:gd name="T92" fmla="*/ 366 w 482"/>
                <a:gd name="T93" fmla="*/ 441 h 496"/>
                <a:gd name="T94" fmla="*/ 411 w 482"/>
                <a:gd name="T95" fmla="*/ 419 h 496"/>
                <a:gd name="T96" fmla="*/ 416 w 482"/>
                <a:gd name="T97" fmla="*/ 328 h 496"/>
                <a:gd name="T98" fmla="*/ 449 w 482"/>
                <a:gd name="T99" fmla="*/ 203 h 496"/>
                <a:gd name="T100" fmla="*/ 390 w 482"/>
                <a:gd name="T101" fmla="*/ 124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82" h="496">
                  <a:moveTo>
                    <a:pt x="470" y="196"/>
                  </a:moveTo>
                  <a:cubicBezTo>
                    <a:pt x="461" y="151"/>
                    <a:pt x="439" y="102"/>
                    <a:pt x="387" y="116"/>
                  </a:cubicBezTo>
                  <a:cubicBezTo>
                    <a:pt x="377" y="91"/>
                    <a:pt x="359" y="70"/>
                    <a:pt x="329" y="64"/>
                  </a:cubicBezTo>
                  <a:cubicBezTo>
                    <a:pt x="325" y="32"/>
                    <a:pt x="302" y="9"/>
                    <a:pt x="265" y="5"/>
                  </a:cubicBezTo>
                  <a:cubicBezTo>
                    <a:pt x="213" y="0"/>
                    <a:pt x="172" y="10"/>
                    <a:pt x="173" y="69"/>
                  </a:cubicBezTo>
                  <a:cubicBezTo>
                    <a:pt x="173" y="71"/>
                    <a:pt x="175" y="71"/>
                    <a:pt x="176" y="70"/>
                  </a:cubicBezTo>
                  <a:cubicBezTo>
                    <a:pt x="176" y="71"/>
                    <a:pt x="177" y="72"/>
                    <a:pt x="179" y="72"/>
                  </a:cubicBezTo>
                  <a:cubicBezTo>
                    <a:pt x="185" y="73"/>
                    <a:pt x="192" y="71"/>
                    <a:pt x="198" y="72"/>
                  </a:cubicBezTo>
                  <a:cubicBezTo>
                    <a:pt x="201" y="72"/>
                    <a:pt x="204" y="70"/>
                    <a:pt x="204" y="67"/>
                  </a:cubicBezTo>
                  <a:cubicBezTo>
                    <a:pt x="205" y="63"/>
                    <a:pt x="205" y="60"/>
                    <a:pt x="205" y="56"/>
                  </a:cubicBezTo>
                  <a:cubicBezTo>
                    <a:pt x="230" y="63"/>
                    <a:pt x="257" y="64"/>
                    <a:pt x="283" y="68"/>
                  </a:cubicBezTo>
                  <a:cubicBezTo>
                    <a:pt x="286" y="78"/>
                    <a:pt x="287" y="90"/>
                    <a:pt x="287" y="101"/>
                  </a:cubicBezTo>
                  <a:cubicBezTo>
                    <a:pt x="287" y="104"/>
                    <a:pt x="290" y="106"/>
                    <a:pt x="293" y="106"/>
                  </a:cubicBezTo>
                  <a:cubicBezTo>
                    <a:pt x="304" y="103"/>
                    <a:pt x="312" y="99"/>
                    <a:pt x="321" y="93"/>
                  </a:cubicBezTo>
                  <a:cubicBezTo>
                    <a:pt x="321" y="93"/>
                    <a:pt x="321" y="93"/>
                    <a:pt x="321" y="93"/>
                  </a:cubicBezTo>
                  <a:cubicBezTo>
                    <a:pt x="322" y="96"/>
                    <a:pt x="326" y="96"/>
                    <a:pt x="327" y="93"/>
                  </a:cubicBezTo>
                  <a:cubicBezTo>
                    <a:pt x="328" y="86"/>
                    <a:pt x="329" y="79"/>
                    <a:pt x="329" y="72"/>
                  </a:cubicBezTo>
                  <a:cubicBezTo>
                    <a:pt x="355" y="80"/>
                    <a:pt x="370" y="99"/>
                    <a:pt x="378" y="121"/>
                  </a:cubicBezTo>
                  <a:cubicBezTo>
                    <a:pt x="378" y="123"/>
                    <a:pt x="378" y="124"/>
                    <a:pt x="380" y="125"/>
                  </a:cubicBezTo>
                  <a:cubicBezTo>
                    <a:pt x="386" y="144"/>
                    <a:pt x="388" y="166"/>
                    <a:pt x="388" y="187"/>
                  </a:cubicBezTo>
                  <a:cubicBezTo>
                    <a:pt x="388" y="208"/>
                    <a:pt x="386" y="230"/>
                    <a:pt x="384" y="251"/>
                  </a:cubicBezTo>
                  <a:cubicBezTo>
                    <a:pt x="383" y="268"/>
                    <a:pt x="378" y="287"/>
                    <a:pt x="382" y="304"/>
                  </a:cubicBezTo>
                  <a:cubicBezTo>
                    <a:pt x="313" y="302"/>
                    <a:pt x="327" y="406"/>
                    <a:pt x="332" y="450"/>
                  </a:cubicBezTo>
                  <a:cubicBezTo>
                    <a:pt x="327" y="453"/>
                    <a:pt x="323" y="456"/>
                    <a:pt x="317" y="458"/>
                  </a:cubicBezTo>
                  <a:cubicBezTo>
                    <a:pt x="314" y="459"/>
                    <a:pt x="307" y="460"/>
                    <a:pt x="303" y="462"/>
                  </a:cubicBezTo>
                  <a:cubicBezTo>
                    <a:pt x="303" y="462"/>
                    <a:pt x="303" y="462"/>
                    <a:pt x="303" y="462"/>
                  </a:cubicBezTo>
                  <a:cubicBezTo>
                    <a:pt x="326" y="430"/>
                    <a:pt x="326" y="378"/>
                    <a:pt x="328" y="341"/>
                  </a:cubicBezTo>
                  <a:cubicBezTo>
                    <a:pt x="329" y="313"/>
                    <a:pt x="326" y="285"/>
                    <a:pt x="317" y="259"/>
                  </a:cubicBezTo>
                  <a:cubicBezTo>
                    <a:pt x="305" y="229"/>
                    <a:pt x="279" y="210"/>
                    <a:pt x="271" y="178"/>
                  </a:cubicBezTo>
                  <a:cubicBezTo>
                    <a:pt x="264" y="151"/>
                    <a:pt x="273" y="131"/>
                    <a:pt x="252" y="108"/>
                  </a:cubicBezTo>
                  <a:cubicBezTo>
                    <a:pt x="238" y="92"/>
                    <a:pt x="212" y="87"/>
                    <a:pt x="191" y="84"/>
                  </a:cubicBezTo>
                  <a:cubicBezTo>
                    <a:pt x="179" y="82"/>
                    <a:pt x="162" y="79"/>
                    <a:pt x="145" y="77"/>
                  </a:cubicBezTo>
                  <a:cubicBezTo>
                    <a:pt x="154" y="73"/>
                    <a:pt x="163" y="69"/>
                    <a:pt x="170" y="63"/>
                  </a:cubicBezTo>
                  <a:cubicBezTo>
                    <a:pt x="174" y="60"/>
                    <a:pt x="170" y="54"/>
                    <a:pt x="166" y="55"/>
                  </a:cubicBezTo>
                  <a:cubicBezTo>
                    <a:pt x="154" y="59"/>
                    <a:pt x="144" y="65"/>
                    <a:pt x="132" y="69"/>
                  </a:cubicBezTo>
                  <a:cubicBezTo>
                    <a:pt x="124" y="71"/>
                    <a:pt x="116" y="74"/>
                    <a:pt x="108" y="76"/>
                  </a:cubicBezTo>
                  <a:cubicBezTo>
                    <a:pt x="97" y="77"/>
                    <a:pt x="86" y="80"/>
                    <a:pt x="78" y="87"/>
                  </a:cubicBezTo>
                  <a:cubicBezTo>
                    <a:pt x="52" y="108"/>
                    <a:pt x="49" y="161"/>
                    <a:pt x="60" y="195"/>
                  </a:cubicBezTo>
                  <a:cubicBezTo>
                    <a:pt x="52" y="200"/>
                    <a:pt x="45" y="207"/>
                    <a:pt x="39" y="216"/>
                  </a:cubicBezTo>
                  <a:cubicBezTo>
                    <a:pt x="34" y="219"/>
                    <a:pt x="30" y="222"/>
                    <a:pt x="27" y="228"/>
                  </a:cubicBezTo>
                  <a:cubicBezTo>
                    <a:pt x="15" y="247"/>
                    <a:pt x="29" y="272"/>
                    <a:pt x="43" y="291"/>
                  </a:cubicBezTo>
                  <a:cubicBezTo>
                    <a:pt x="0" y="308"/>
                    <a:pt x="8" y="386"/>
                    <a:pt x="15" y="421"/>
                  </a:cubicBezTo>
                  <a:cubicBezTo>
                    <a:pt x="15" y="422"/>
                    <a:pt x="17" y="424"/>
                    <a:pt x="18" y="424"/>
                  </a:cubicBezTo>
                  <a:cubicBezTo>
                    <a:pt x="27" y="427"/>
                    <a:pt x="36" y="430"/>
                    <a:pt x="45" y="431"/>
                  </a:cubicBezTo>
                  <a:cubicBezTo>
                    <a:pt x="49" y="444"/>
                    <a:pt x="56" y="456"/>
                    <a:pt x="68" y="465"/>
                  </a:cubicBezTo>
                  <a:cubicBezTo>
                    <a:pt x="81" y="475"/>
                    <a:pt x="99" y="476"/>
                    <a:pt x="114" y="475"/>
                  </a:cubicBezTo>
                  <a:cubicBezTo>
                    <a:pt x="144" y="474"/>
                    <a:pt x="170" y="470"/>
                    <a:pt x="199" y="476"/>
                  </a:cubicBezTo>
                  <a:cubicBezTo>
                    <a:pt x="227" y="482"/>
                    <a:pt x="269" y="496"/>
                    <a:pt x="293" y="473"/>
                  </a:cubicBezTo>
                  <a:cubicBezTo>
                    <a:pt x="296" y="471"/>
                    <a:pt x="298" y="469"/>
                    <a:pt x="300" y="466"/>
                  </a:cubicBezTo>
                  <a:cubicBezTo>
                    <a:pt x="300" y="468"/>
                    <a:pt x="301" y="469"/>
                    <a:pt x="302" y="469"/>
                  </a:cubicBezTo>
                  <a:cubicBezTo>
                    <a:pt x="306" y="474"/>
                    <a:pt x="316" y="470"/>
                    <a:pt x="320" y="468"/>
                  </a:cubicBezTo>
                  <a:cubicBezTo>
                    <a:pt x="327" y="466"/>
                    <a:pt x="337" y="462"/>
                    <a:pt x="343" y="456"/>
                  </a:cubicBezTo>
                  <a:cubicBezTo>
                    <a:pt x="368" y="452"/>
                    <a:pt x="393" y="443"/>
                    <a:pt x="414" y="428"/>
                  </a:cubicBezTo>
                  <a:cubicBezTo>
                    <a:pt x="415" y="428"/>
                    <a:pt x="415" y="427"/>
                    <a:pt x="416" y="426"/>
                  </a:cubicBezTo>
                  <a:cubicBezTo>
                    <a:pt x="418" y="427"/>
                    <a:pt x="421" y="425"/>
                    <a:pt x="421" y="422"/>
                  </a:cubicBezTo>
                  <a:cubicBezTo>
                    <a:pt x="421" y="405"/>
                    <a:pt x="425" y="369"/>
                    <a:pt x="420" y="341"/>
                  </a:cubicBezTo>
                  <a:cubicBezTo>
                    <a:pt x="420" y="341"/>
                    <a:pt x="421" y="340"/>
                    <a:pt x="422" y="340"/>
                  </a:cubicBezTo>
                  <a:cubicBezTo>
                    <a:pt x="440" y="322"/>
                    <a:pt x="464" y="303"/>
                    <a:pt x="473" y="279"/>
                  </a:cubicBezTo>
                  <a:cubicBezTo>
                    <a:pt x="482" y="251"/>
                    <a:pt x="475" y="224"/>
                    <a:pt x="470" y="196"/>
                  </a:cubicBezTo>
                  <a:close/>
                  <a:moveTo>
                    <a:pt x="194" y="63"/>
                  </a:moveTo>
                  <a:cubicBezTo>
                    <a:pt x="189" y="64"/>
                    <a:pt x="183" y="65"/>
                    <a:pt x="178" y="66"/>
                  </a:cubicBezTo>
                  <a:cubicBezTo>
                    <a:pt x="177" y="66"/>
                    <a:pt x="176" y="66"/>
                    <a:pt x="176" y="67"/>
                  </a:cubicBezTo>
                  <a:cubicBezTo>
                    <a:pt x="178" y="54"/>
                    <a:pt x="181" y="40"/>
                    <a:pt x="189" y="30"/>
                  </a:cubicBezTo>
                  <a:cubicBezTo>
                    <a:pt x="192" y="30"/>
                    <a:pt x="194" y="31"/>
                    <a:pt x="197" y="31"/>
                  </a:cubicBezTo>
                  <a:cubicBezTo>
                    <a:pt x="193" y="40"/>
                    <a:pt x="194" y="53"/>
                    <a:pt x="194" y="63"/>
                  </a:cubicBezTo>
                  <a:close/>
                  <a:moveTo>
                    <a:pt x="205" y="49"/>
                  </a:moveTo>
                  <a:cubicBezTo>
                    <a:pt x="205" y="49"/>
                    <a:pt x="205" y="48"/>
                    <a:pt x="205" y="48"/>
                  </a:cubicBezTo>
                  <a:cubicBezTo>
                    <a:pt x="205" y="43"/>
                    <a:pt x="206" y="38"/>
                    <a:pt x="206" y="32"/>
                  </a:cubicBezTo>
                  <a:cubicBezTo>
                    <a:pt x="220" y="33"/>
                    <a:pt x="235" y="33"/>
                    <a:pt x="249" y="35"/>
                  </a:cubicBezTo>
                  <a:cubicBezTo>
                    <a:pt x="263" y="38"/>
                    <a:pt x="271" y="45"/>
                    <a:pt x="277" y="54"/>
                  </a:cubicBezTo>
                  <a:cubicBezTo>
                    <a:pt x="255" y="48"/>
                    <a:pt x="228" y="52"/>
                    <a:pt x="205" y="49"/>
                  </a:cubicBezTo>
                  <a:close/>
                  <a:moveTo>
                    <a:pt x="317" y="83"/>
                  </a:moveTo>
                  <a:cubicBezTo>
                    <a:pt x="310" y="88"/>
                    <a:pt x="304" y="92"/>
                    <a:pt x="296" y="95"/>
                  </a:cubicBezTo>
                  <a:cubicBezTo>
                    <a:pt x="296" y="85"/>
                    <a:pt x="295" y="75"/>
                    <a:pt x="293" y="66"/>
                  </a:cubicBezTo>
                  <a:cubicBezTo>
                    <a:pt x="294" y="65"/>
                    <a:pt x="294" y="62"/>
                    <a:pt x="292" y="60"/>
                  </a:cubicBezTo>
                  <a:cubicBezTo>
                    <a:pt x="291" y="60"/>
                    <a:pt x="291" y="60"/>
                    <a:pt x="291" y="60"/>
                  </a:cubicBezTo>
                  <a:cubicBezTo>
                    <a:pt x="287" y="48"/>
                    <a:pt x="279" y="37"/>
                    <a:pt x="266" y="31"/>
                  </a:cubicBezTo>
                  <a:cubicBezTo>
                    <a:pt x="246" y="22"/>
                    <a:pt x="216" y="21"/>
                    <a:pt x="194" y="25"/>
                  </a:cubicBezTo>
                  <a:cubicBezTo>
                    <a:pt x="195" y="23"/>
                    <a:pt x="196" y="22"/>
                    <a:pt x="198" y="21"/>
                  </a:cubicBezTo>
                  <a:cubicBezTo>
                    <a:pt x="214" y="9"/>
                    <a:pt x="239" y="12"/>
                    <a:pt x="257" y="14"/>
                  </a:cubicBezTo>
                  <a:cubicBezTo>
                    <a:pt x="278" y="15"/>
                    <a:pt x="300" y="20"/>
                    <a:pt x="312" y="39"/>
                  </a:cubicBezTo>
                  <a:cubicBezTo>
                    <a:pt x="320" y="52"/>
                    <a:pt x="319" y="67"/>
                    <a:pt x="320" y="82"/>
                  </a:cubicBezTo>
                  <a:cubicBezTo>
                    <a:pt x="319" y="82"/>
                    <a:pt x="318" y="82"/>
                    <a:pt x="317" y="83"/>
                  </a:cubicBezTo>
                  <a:close/>
                  <a:moveTo>
                    <a:pt x="52" y="222"/>
                  </a:moveTo>
                  <a:cubicBezTo>
                    <a:pt x="73" y="215"/>
                    <a:pt x="102" y="221"/>
                    <a:pt x="124" y="221"/>
                  </a:cubicBezTo>
                  <a:cubicBezTo>
                    <a:pt x="180" y="222"/>
                    <a:pt x="232" y="233"/>
                    <a:pt x="232" y="299"/>
                  </a:cubicBezTo>
                  <a:cubicBezTo>
                    <a:pt x="232" y="305"/>
                    <a:pt x="240" y="305"/>
                    <a:pt x="240" y="299"/>
                  </a:cubicBezTo>
                  <a:cubicBezTo>
                    <a:pt x="249" y="220"/>
                    <a:pt x="171" y="212"/>
                    <a:pt x="111" y="212"/>
                  </a:cubicBezTo>
                  <a:cubicBezTo>
                    <a:pt x="96" y="212"/>
                    <a:pt x="73" y="208"/>
                    <a:pt x="54" y="211"/>
                  </a:cubicBezTo>
                  <a:cubicBezTo>
                    <a:pt x="57" y="209"/>
                    <a:pt x="60" y="206"/>
                    <a:pt x="63" y="204"/>
                  </a:cubicBezTo>
                  <a:cubicBezTo>
                    <a:pt x="64" y="205"/>
                    <a:pt x="64" y="206"/>
                    <a:pt x="64" y="207"/>
                  </a:cubicBezTo>
                  <a:cubicBezTo>
                    <a:pt x="67" y="212"/>
                    <a:pt x="73" y="208"/>
                    <a:pt x="72" y="204"/>
                  </a:cubicBezTo>
                  <a:cubicBezTo>
                    <a:pt x="72" y="202"/>
                    <a:pt x="72" y="201"/>
                    <a:pt x="72" y="199"/>
                  </a:cubicBezTo>
                  <a:cubicBezTo>
                    <a:pt x="102" y="182"/>
                    <a:pt x="138" y="185"/>
                    <a:pt x="178" y="188"/>
                  </a:cubicBezTo>
                  <a:cubicBezTo>
                    <a:pt x="208" y="190"/>
                    <a:pt x="237" y="193"/>
                    <a:pt x="246" y="228"/>
                  </a:cubicBezTo>
                  <a:cubicBezTo>
                    <a:pt x="252" y="251"/>
                    <a:pt x="249" y="280"/>
                    <a:pt x="243" y="303"/>
                  </a:cubicBezTo>
                  <a:cubicBezTo>
                    <a:pt x="243" y="303"/>
                    <a:pt x="243" y="304"/>
                    <a:pt x="243" y="304"/>
                  </a:cubicBezTo>
                  <a:cubicBezTo>
                    <a:pt x="242" y="304"/>
                    <a:pt x="242" y="304"/>
                    <a:pt x="241" y="304"/>
                  </a:cubicBezTo>
                  <a:cubicBezTo>
                    <a:pt x="182" y="302"/>
                    <a:pt x="121" y="297"/>
                    <a:pt x="62" y="301"/>
                  </a:cubicBezTo>
                  <a:cubicBezTo>
                    <a:pt x="61" y="299"/>
                    <a:pt x="58" y="298"/>
                    <a:pt x="57" y="300"/>
                  </a:cubicBezTo>
                  <a:cubicBezTo>
                    <a:pt x="44" y="277"/>
                    <a:pt x="16" y="234"/>
                    <a:pt x="52" y="222"/>
                  </a:cubicBezTo>
                  <a:close/>
                  <a:moveTo>
                    <a:pt x="44" y="425"/>
                  </a:moveTo>
                  <a:cubicBezTo>
                    <a:pt x="29" y="420"/>
                    <a:pt x="24" y="414"/>
                    <a:pt x="22" y="399"/>
                  </a:cubicBezTo>
                  <a:cubicBezTo>
                    <a:pt x="20" y="387"/>
                    <a:pt x="20" y="375"/>
                    <a:pt x="20" y="362"/>
                  </a:cubicBezTo>
                  <a:cubicBezTo>
                    <a:pt x="21" y="336"/>
                    <a:pt x="28" y="315"/>
                    <a:pt x="48" y="297"/>
                  </a:cubicBezTo>
                  <a:cubicBezTo>
                    <a:pt x="50" y="300"/>
                    <a:pt x="53" y="303"/>
                    <a:pt x="55" y="305"/>
                  </a:cubicBezTo>
                  <a:cubicBezTo>
                    <a:pt x="55" y="305"/>
                    <a:pt x="55" y="305"/>
                    <a:pt x="55" y="306"/>
                  </a:cubicBezTo>
                  <a:cubicBezTo>
                    <a:pt x="48" y="340"/>
                    <a:pt x="35" y="387"/>
                    <a:pt x="44" y="425"/>
                  </a:cubicBezTo>
                  <a:close/>
                  <a:moveTo>
                    <a:pt x="284" y="464"/>
                  </a:moveTo>
                  <a:cubicBezTo>
                    <a:pt x="262" y="486"/>
                    <a:pt x="213" y="468"/>
                    <a:pt x="187" y="462"/>
                  </a:cubicBezTo>
                  <a:cubicBezTo>
                    <a:pt x="155" y="456"/>
                    <a:pt x="122" y="469"/>
                    <a:pt x="90" y="464"/>
                  </a:cubicBezTo>
                  <a:cubicBezTo>
                    <a:pt x="28" y="453"/>
                    <a:pt x="57" y="352"/>
                    <a:pt x="61" y="307"/>
                  </a:cubicBezTo>
                  <a:cubicBezTo>
                    <a:pt x="120" y="312"/>
                    <a:pt x="182" y="318"/>
                    <a:pt x="241" y="314"/>
                  </a:cubicBezTo>
                  <a:cubicBezTo>
                    <a:pt x="244" y="313"/>
                    <a:pt x="246" y="311"/>
                    <a:pt x="246" y="308"/>
                  </a:cubicBezTo>
                  <a:cubicBezTo>
                    <a:pt x="248" y="309"/>
                    <a:pt x="251" y="309"/>
                    <a:pt x="253" y="305"/>
                  </a:cubicBezTo>
                  <a:cubicBezTo>
                    <a:pt x="270" y="256"/>
                    <a:pt x="263" y="184"/>
                    <a:pt x="201" y="179"/>
                  </a:cubicBezTo>
                  <a:cubicBezTo>
                    <a:pt x="157" y="175"/>
                    <a:pt x="107" y="169"/>
                    <a:pt x="70" y="188"/>
                  </a:cubicBezTo>
                  <a:cubicBezTo>
                    <a:pt x="66" y="151"/>
                    <a:pt x="64" y="96"/>
                    <a:pt x="106" y="91"/>
                  </a:cubicBezTo>
                  <a:cubicBezTo>
                    <a:pt x="141" y="87"/>
                    <a:pt x="184" y="93"/>
                    <a:pt x="217" y="101"/>
                  </a:cubicBezTo>
                  <a:cubicBezTo>
                    <a:pt x="272" y="116"/>
                    <a:pt x="251" y="174"/>
                    <a:pt x="274" y="213"/>
                  </a:cubicBezTo>
                  <a:cubicBezTo>
                    <a:pt x="287" y="232"/>
                    <a:pt x="301" y="248"/>
                    <a:pt x="308" y="270"/>
                  </a:cubicBezTo>
                  <a:cubicBezTo>
                    <a:pt x="316" y="296"/>
                    <a:pt x="315" y="324"/>
                    <a:pt x="314" y="350"/>
                  </a:cubicBezTo>
                  <a:cubicBezTo>
                    <a:pt x="312" y="385"/>
                    <a:pt x="311" y="437"/>
                    <a:pt x="284" y="464"/>
                  </a:cubicBezTo>
                  <a:close/>
                  <a:moveTo>
                    <a:pt x="345" y="449"/>
                  </a:moveTo>
                  <a:cubicBezTo>
                    <a:pt x="344" y="447"/>
                    <a:pt x="341" y="446"/>
                    <a:pt x="338" y="447"/>
                  </a:cubicBezTo>
                  <a:cubicBezTo>
                    <a:pt x="336" y="402"/>
                    <a:pt x="322" y="311"/>
                    <a:pt x="386" y="311"/>
                  </a:cubicBezTo>
                  <a:cubicBezTo>
                    <a:pt x="395" y="311"/>
                    <a:pt x="401" y="316"/>
                    <a:pt x="405" y="324"/>
                  </a:cubicBezTo>
                  <a:cubicBezTo>
                    <a:pt x="405" y="325"/>
                    <a:pt x="406" y="325"/>
                    <a:pt x="406" y="325"/>
                  </a:cubicBezTo>
                  <a:cubicBezTo>
                    <a:pt x="352" y="335"/>
                    <a:pt x="345" y="398"/>
                    <a:pt x="360" y="443"/>
                  </a:cubicBezTo>
                  <a:cubicBezTo>
                    <a:pt x="360" y="444"/>
                    <a:pt x="360" y="444"/>
                    <a:pt x="360" y="444"/>
                  </a:cubicBezTo>
                  <a:cubicBezTo>
                    <a:pt x="355" y="446"/>
                    <a:pt x="350" y="448"/>
                    <a:pt x="345" y="449"/>
                  </a:cubicBezTo>
                  <a:close/>
                  <a:moveTo>
                    <a:pt x="396" y="239"/>
                  </a:moveTo>
                  <a:cubicBezTo>
                    <a:pt x="398" y="214"/>
                    <a:pt x="399" y="190"/>
                    <a:pt x="397" y="165"/>
                  </a:cubicBezTo>
                  <a:cubicBezTo>
                    <a:pt x="436" y="146"/>
                    <a:pt x="443" y="218"/>
                    <a:pt x="444" y="241"/>
                  </a:cubicBezTo>
                  <a:cubicBezTo>
                    <a:pt x="446" y="270"/>
                    <a:pt x="424" y="293"/>
                    <a:pt x="410" y="316"/>
                  </a:cubicBezTo>
                  <a:cubicBezTo>
                    <a:pt x="405" y="310"/>
                    <a:pt x="399" y="306"/>
                    <a:pt x="390" y="304"/>
                  </a:cubicBezTo>
                  <a:cubicBezTo>
                    <a:pt x="396" y="284"/>
                    <a:pt x="394" y="260"/>
                    <a:pt x="396" y="239"/>
                  </a:cubicBezTo>
                  <a:close/>
                  <a:moveTo>
                    <a:pt x="411" y="419"/>
                  </a:moveTo>
                  <a:cubicBezTo>
                    <a:pt x="410" y="419"/>
                    <a:pt x="410" y="419"/>
                    <a:pt x="409" y="419"/>
                  </a:cubicBezTo>
                  <a:cubicBezTo>
                    <a:pt x="395" y="428"/>
                    <a:pt x="381" y="436"/>
                    <a:pt x="366" y="442"/>
                  </a:cubicBezTo>
                  <a:cubicBezTo>
                    <a:pt x="366" y="442"/>
                    <a:pt x="366" y="442"/>
                    <a:pt x="366" y="441"/>
                  </a:cubicBezTo>
                  <a:cubicBezTo>
                    <a:pt x="359" y="402"/>
                    <a:pt x="357" y="341"/>
                    <a:pt x="409" y="334"/>
                  </a:cubicBezTo>
                  <a:cubicBezTo>
                    <a:pt x="409" y="334"/>
                    <a:pt x="409" y="334"/>
                    <a:pt x="409" y="334"/>
                  </a:cubicBezTo>
                  <a:cubicBezTo>
                    <a:pt x="416" y="360"/>
                    <a:pt x="410" y="401"/>
                    <a:pt x="411" y="419"/>
                  </a:cubicBezTo>
                  <a:close/>
                  <a:moveTo>
                    <a:pt x="457" y="285"/>
                  </a:moveTo>
                  <a:cubicBezTo>
                    <a:pt x="447" y="302"/>
                    <a:pt x="430" y="316"/>
                    <a:pt x="417" y="331"/>
                  </a:cubicBezTo>
                  <a:cubicBezTo>
                    <a:pt x="417" y="330"/>
                    <a:pt x="416" y="329"/>
                    <a:pt x="416" y="328"/>
                  </a:cubicBezTo>
                  <a:cubicBezTo>
                    <a:pt x="416" y="328"/>
                    <a:pt x="416" y="328"/>
                    <a:pt x="417" y="328"/>
                  </a:cubicBezTo>
                  <a:cubicBezTo>
                    <a:pt x="428" y="308"/>
                    <a:pt x="443" y="290"/>
                    <a:pt x="451" y="268"/>
                  </a:cubicBezTo>
                  <a:cubicBezTo>
                    <a:pt x="459" y="248"/>
                    <a:pt x="454" y="223"/>
                    <a:pt x="449" y="203"/>
                  </a:cubicBezTo>
                  <a:cubicBezTo>
                    <a:pt x="443" y="180"/>
                    <a:pt x="425" y="128"/>
                    <a:pt x="396" y="159"/>
                  </a:cubicBezTo>
                  <a:cubicBezTo>
                    <a:pt x="396" y="157"/>
                    <a:pt x="396" y="156"/>
                    <a:pt x="396" y="155"/>
                  </a:cubicBezTo>
                  <a:cubicBezTo>
                    <a:pt x="395" y="144"/>
                    <a:pt x="393" y="134"/>
                    <a:pt x="390" y="124"/>
                  </a:cubicBezTo>
                  <a:cubicBezTo>
                    <a:pt x="443" y="115"/>
                    <a:pt x="455" y="169"/>
                    <a:pt x="463" y="213"/>
                  </a:cubicBezTo>
                  <a:cubicBezTo>
                    <a:pt x="468" y="239"/>
                    <a:pt x="471" y="262"/>
                    <a:pt x="457" y="28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" name="Rectangle 9"/>
          <p:cNvSpPr/>
          <p:nvPr/>
        </p:nvSpPr>
        <p:spPr>
          <a:xfrm>
            <a:off x="1028700" y="702327"/>
            <a:ext cx="10947400" cy="7265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l-NL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§5. HỆ SỐ GÓC CỦA  ĐƯỜNG THẲNG</a:t>
            </a:r>
            <a:endParaRPr lang="vi-VN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15825" y="532356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068075"/>
              </p:ext>
            </p:extLst>
          </p:nvPr>
        </p:nvGraphicFramePr>
        <p:xfrm>
          <a:off x="8329876" y="702327"/>
          <a:ext cx="3612642" cy="736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52880" imgH="642960" progId="Equation.DSMT4">
                  <p:embed/>
                </p:oleObj>
              </mc:Choice>
              <mc:Fallback>
                <p:oleObj name="Equation" r:id="rId9" imgW="3152880" imgH="64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29876" y="702327"/>
                        <a:ext cx="3612642" cy="736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0110" y="3436043"/>
            <a:ext cx="22659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MỤC TIÊU</a:t>
            </a:r>
            <a:endParaRPr lang="en-US" sz="32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00894"/>
              </p:ext>
            </p:extLst>
          </p:nvPr>
        </p:nvGraphicFramePr>
        <p:xfrm>
          <a:off x="7813689" y="2962562"/>
          <a:ext cx="2359788" cy="480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57720" imgH="684360" progId="Equation.DSMT4">
                  <p:embed/>
                </p:oleObj>
              </mc:Choice>
              <mc:Fallback>
                <p:oleObj name="Equation" r:id="rId11" imgW="3357720" imgH="68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13689" y="2962562"/>
                        <a:ext cx="2359788" cy="480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MH_SubTitle_2">
            <a:extLst>
              <a:ext uri="{FF2B5EF4-FFF2-40B4-BE49-F238E27FC236}">
                <a16:creationId xmlns:a16="http://schemas.microsoft.com/office/drawing/2014/main" id="{632405C0-9C48-4D76-9B75-5DA345EC00D3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5626472" y="5268970"/>
            <a:ext cx="6349628" cy="1340652"/>
          </a:xfrm>
          <a:custGeom>
            <a:avLst/>
            <a:gdLst>
              <a:gd name="connsiteX0" fmla="*/ 2 w 3878508"/>
              <a:gd name="connsiteY0" fmla="*/ 0 h 762904"/>
              <a:gd name="connsiteX1" fmla="*/ 3497056 w 3878508"/>
              <a:gd name="connsiteY1" fmla="*/ 0 h 762904"/>
              <a:gd name="connsiteX2" fmla="*/ 3878508 w 3878508"/>
              <a:gd name="connsiteY2" fmla="*/ 381452 h 762904"/>
              <a:gd name="connsiteX3" fmla="*/ 3878507 w 3878508"/>
              <a:gd name="connsiteY3" fmla="*/ 381452 h 762904"/>
              <a:gd name="connsiteX4" fmla="*/ 3497055 w 3878508"/>
              <a:gd name="connsiteY4" fmla="*/ 762904 h 762904"/>
              <a:gd name="connsiteX5" fmla="*/ 0 w 3878508"/>
              <a:gd name="connsiteY5" fmla="*/ 762903 h 762904"/>
              <a:gd name="connsiteX6" fmla="*/ 51426 w 3878508"/>
              <a:gd name="connsiteY6" fmla="*/ 720474 h 762904"/>
              <a:gd name="connsiteX7" fmla="*/ 191853 w 3878508"/>
              <a:gd name="connsiteY7" fmla="*/ 381451 h 762904"/>
              <a:gd name="connsiteX8" fmla="*/ 51426 w 3878508"/>
              <a:gd name="connsiteY8" fmla="*/ 42429 h 762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878508" h="762904">
                <a:moveTo>
                  <a:pt x="2" y="0"/>
                </a:moveTo>
                <a:lnTo>
                  <a:pt x="3497056" y="0"/>
                </a:lnTo>
                <a:cubicBezTo>
                  <a:pt x="3707726" y="0"/>
                  <a:pt x="3878508" y="170782"/>
                  <a:pt x="3878508" y="381452"/>
                </a:cubicBezTo>
                <a:lnTo>
                  <a:pt x="3878507" y="381452"/>
                </a:lnTo>
                <a:cubicBezTo>
                  <a:pt x="3878507" y="592122"/>
                  <a:pt x="3707725" y="762904"/>
                  <a:pt x="3497055" y="762904"/>
                </a:cubicBezTo>
                <a:lnTo>
                  <a:pt x="0" y="762903"/>
                </a:lnTo>
                <a:lnTo>
                  <a:pt x="51426" y="720474"/>
                </a:lnTo>
                <a:cubicBezTo>
                  <a:pt x="138189" y="633710"/>
                  <a:pt x="191853" y="513848"/>
                  <a:pt x="191853" y="381451"/>
                </a:cubicBezTo>
                <a:cubicBezTo>
                  <a:pt x="191853" y="249055"/>
                  <a:pt x="138189" y="129192"/>
                  <a:pt x="51426" y="42429"/>
                </a:cubicBezTo>
                <a:close/>
              </a:path>
            </a:pathLst>
          </a:cu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lIns="396000" tIns="0" rIns="0" bIns="0" anchor="ctr">
            <a:normAutofit fontScale="25000" lnSpcReduction="20000"/>
          </a:bodyPr>
          <a:lstStyle/>
          <a:p>
            <a:pPr>
              <a:lnSpc>
                <a:spcPct val="130000"/>
              </a:lnSpc>
              <a:defRPr/>
            </a:pPr>
            <a:endParaRPr lang="vi-VN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vi-VN" sz="11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 được các dạng toán liên quan: Tìm hệ số góc của đường thẳng, tính góc hợp bởi đường thẳng và trục Ox, ...</a:t>
            </a:r>
            <a:endParaRPr lang="en-US" sz="1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30000"/>
              </a:lnSpc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MH_Other_2">
            <a:extLst>
              <a:ext uri="{FF2B5EF4-FFF2-40B4-BE49-F238E27FC236}">
                <a16:creationId xmlns:a16="http://schemas.microsoft.com/office/drawing/2014/main" id="{2296AF79-55C8-476B-A79B-14F8F082D5A5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5127052" y="5268965"/>
            <a:ext cx="868527" cy="1340652"/>
          </a:xfrm>
          <a:prstGeom prst="ellipse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vi-VN" altLang="zh-CN" sz="3200" i="1" kern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altLang="zh-CN" sz="3200" i="1" kern="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1151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 animBg="1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>
            <a:extLst>
              <a:ext uri="{FF2B5EF4-FFF2-40B4-BE49-F238E27FC236}">
                <a16:creationId xmlns:a16="http://schemas.microsoft.com/office/drawing/2014/main" id="{F027A450-CD6B-4746-9A03-CC7AE88D51B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80694" y="388983"/>
            <a:ext cx="1042988" cy="1044575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chemeClr val="accent1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kern="0">
                <a:solidFill>
                  <a:prstClr val="black"/>
                </a:solidFill>
                <a:latin typeface="Impact" pitchFamily="34" charset="0"/>
                <a:ea typeface="宋体" panose="02010600030101010101" pitchFamily="2" charset="-122"/>
              </a:rPr>
              <a:t> </a:t>
            </a:r>
            <a:endParaRPr lang="zh-CN" altLang="en-US" kern="0">
              <a:solidFill>
                <a:prstClr val="black"/>
              </a:solidFill>
              <a:latin typeface="Impact" pitchFamily="34" charset="0"/>
              <a:ea typeface="宋体" panose="02010600030101010101" pitchFamily="2" charset="-122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EFEFA0EC-4E8B-4CF8-9959-E91D80857772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155080" y="479470"/>
            <a:ext cx="865188" cy="863600"/>
          </a:xfrm>
          <a:prstGeom prst="ellipse">
            <a:avLst/>
          </a:prstGeom>
          <a:solidFill>
            <a:schemeClr val="accent1"/>
          </a:solidFill>
          <a:ln w="63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4400" kern="0" dirty="0">
                <a:solidFill>
                  <a:prstClr val="white"/>
                </a:solidFill>
                <a:latin typeface="Impact" pitchFamily="34" charset="0"/>
                <a:ea typeface="宋体" panose="02010600030101010101" pitchFamily="2" charset="-122"/>
              </a:rPr>
              <a:t>1</a:t>
            </a:r>
            <a:endParaRPr lang="zh-CN" altLang="en-US" sz="4400" kern="0" dirty="0">
              <a:solidFill>
                <a:prstClr val="white"/>
              </a:solidFill>
              <a:latin typeface="Impact" pitchFamily="34" charset="0"/>
              <a:ea typeface="宋体" panose="02010600030101010101" pitchFamily="2" charset="-122"/>
            </a:endParaRPr>
          </a:p>
        </p:txBody>
      </p:sp>
      <p:cxnSp>
        <p:nvCxnSpPr>
          <p:cNvPr id="3076" name="直接连接符 16">
            <a:extLst>
              <a:ext uri="{FF2B5EF4-FFF2-40B4-BE49-F238E27FC236}">
                <a16:creationId xmlns:a16="http://schemas.microsoft.com/office/drawing/2014/main" id="{AC8BA5D3-50FA-4643-9328-499D8CCB3D8D}"/>
              </a:ext>
            </a:extLst>
          </p:cNvPr>
          <p:cNvCxnSpPr>
            <a:cxnSpLocks noChangeShapeType="1"/>
            <a:stCxn id="15" idx="6"/>
          </p:cNvCxnSpPr>
          <p:nvPr>
            <p:custDataLst>
              <p:tags r:id="rId4"/>
            </p:custDataLst>
          </p:nvPr>
        </p:nvCxnSpPr>
        <p:spPr bwMode="auto">
          <a:xfrm>
            <a:off x="1123682" y="911269"/>
            <a:ext cx="3998912" cy="0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headEnd/>
            <a:tailEnd type="oval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Rectangle 1"/>
          <p:cNvSpPr/>
          <p:nvPr/>
        </p:nvSpPr>
        <p:spPr>
          <a:xfrm>
            <a:off x="1080864" y="305302"/>
            <a:ext cx="6857968" cy="6686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ái niệm hệ số góc của đường thẳng </a:t>
            </a:r>
            <a:endParaRPr lang="zh-CN" altLang="en-US" sz="3200" b="1" kern="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组合 13"/>
          <p:cNvGrpSpPr/>
          <p:nvPr/>
        </p:nvGrpSpPr>
        <p:grpSpPr>
          <a:xfrm>
            <a:off x="467474" y="1831452"/>
            <a:ext cx="2418131" cy="1970994"/>
            <a:chOff x="2067318" y="1810430"/>
            <a:chExt cx="2488836" cy="2293260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8" name="圆角矩形 14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8987">
                <a:defRPr/>
              </a:pP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9" name="圆角矩形 15"/>
            <p:cNvSpPr/>
            <p:nvPr/>
          </p:nvSpPr>
          <p:spPr>
            <a:xfrm rot="2700000">
              <a:off x="2067318" y="1810430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8987">
                <a:defRPr/>
              </a:pPr>
              <a:r>
                <a:rPr lang="en-US" altLang="zh-CN" sz="2000" kern="0">
                  <a:solidFill>
                    <a:srgbClr val="14436A"/>
                  </a:solidFill>
                  <a:latin typeface="Arial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10" name="Picture 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36" y="1252631"/>
            <a:ext cx="2134384" cy="2133725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035987"/>
              </p:ext>
            </p:extLst>
          </p:nvPr>
        </p:nvGraphicFramePr>
        <p:xfrm>
          <a:off x="7753081" y="388983"/>
          <a:ext cx="2846513" cy="659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266400" progId="Equation.DSMT4">
                  <p:embed/>
                </p:oleObj>
              </mc:Choice>
              <mc:Fallback>
                <p:oleObj name="Equation" r:id="rId8" imgW="1307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53081" y="388983"/>
                        <a:ext cx="2846513" cy="659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697"/>
          <a:stretch/>
        </p:blipFill>
        <p:spPr bwMode="auto">
          <a:xfrm>
            <a:off x="3623185" y="1103136"/>
            <a:ext cx="3877072" cy="4349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21509" y="5731404"/>
            <a:ext cx="1054898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Nhận xét gì về hệ số a của các đường thẳng trên với các góc tạo bởi chúng với trục Ox?</a:t>
            </a:r>
            <a:endParaRPr kumimoji="0" lang="nl-NL" sz="280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Sun 1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0413843" y="217530"/>
            <a:ext cx="1934556" cy="1561645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2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BC585F5A-9C5E-4D16-8200-5D6B513D5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139" y="5282901"/>
            <a:ext cx="105489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Nhận xét gì về hệ số a và góc </a:t>
            </a:r>
            <a:r>
              <a:rPr lang="vi-V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ở hai hình vẽ trên?</a:t>
            </a:r>
            <a:endParaRPr kumimoji="0" lang="nl-NL" sz="280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AA15536-A40E-4B54-A40E-049CEA29F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911553"/>
              </p:ext>
            </p:extLst>
          </p:nvPr>
        </p:nvGraphicFramePr>
        <p:xfrm>
          <a:off x="5496126" y="5412218"/>
          <a:ext cx="379919" cy="350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152280" progId="Equation.DSMT4">
                  <p:embed/>
                </p:oleObj>
              </mc:Choice>
              <mc:Fallback>
                <p:oleObj name="Equation" r:id="rId11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96126" y="5412218"/>
                        <a:ext cx="379919" cy="350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3">
            <a:extLst>
              <a:ext uri="{FF2B5EF4-FFF2-40B4-BE49-F238E27FC236}">
                <a16:creationId xmlns:a16="http://schemas.microsoft.com/office/drawing/2014/main" id="{F7D3D84A-4FD7-4DCB-8BC0-5AB5A394CAE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72"/>
          <a:stretch/>
        </p:blipFill>
        <p:spPr bwMode="auto">
          <a:xfrm>
            <a:off x="7609113" y="1103136"/>
            <a:ext cx="3426743" cy="4349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23531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" grpId="0"/>
      <p:bldP spid="11" grpId="0"/>
      <p:bldP spid="13" grpId="0" animBg="1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接连接符 163"/>
          <p:cNvCxnSpPr>
            <a:endCxn id="26" idx="0"/>
          </p:cNvCxnSpPr>
          <p:nvPr/>
        </p:nvCxnSpPr>
        <p:spPr>
          <a:xfrm>
            <a:off x="3705903" y="2141033"/>
            <a:ext cx="2598" cy="1189206"/>
          </a:xfrm>
          <a:prstGeom prst="line">
            <a:avLst/>
          </a:prstGeom>
          <a:ln w="63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椭圆 64"/>
          <p:cNvSpPr/>
          <p:nvPr/>
        </p:nvSpPr>
        <p:spPr>
          <a:xfrm>
            <a:off x="3270011" y="1311244"/>
            <a:ext cx="853846" cy="854109"/>
          </a:xfrm>
          <a:prstGeom prst="ellipse">
            <a:avLst/>
          </a:prstGeom>
          <a:gradFill rotWithShape="1">
            <a:gsLst>
              <a:gs pos="63000">
                <a:srgbClr val="ECECEC"/>
              </a:gs>
              <a:gs pos="100000">
                <a:srgbClr val="F7F7F7"/>
              </a:gs>
              <a:gs pos="9000">
                <a:srgbClr val="BEBEBE"/>
              </a:gs>
            </a:gsLst>
            <a:lin ang="4200000" scaled="0"/>
          </a:gradFill>
          <a:ln w="31750">
            <a:gradFill>
              <a:gsLst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4200000" scaled="0"/>
            </a:gradFill>
          </a:ln>
          <a:effectLst>
            <a:outerShdw blurRad="203200" dist="127000" dir="4200000" sx="102000" sy="102000" algn="ctr" rotWithShape="0">
              <a:schemeClr val="tx1">
                <a:lumMod val="90000"/>
                <a:lumOff val="10000"/>
                <a:alpha val="40000"/>
              </a:schemeClr>
            </a:outerShdw>
          </a:effectLst>
        </p:spPr>
        <p:txBody>
          <a:bodyPr wrap="none" anchor="ctr"/>
          <a:lstStyle/>
          <a:p>
            <a:pPr algn="ctr" latinLnBrk="1"/>
            <a:r>
              <a:rPr kumimoji="1" lang="en-US" sz="3200" b="1" dirty="0">
                <a:solidFill>
                  <a:srgbClr val="FF0000"/>
                </a:solidFill>
                <a:ea typeface="微软雅黑" panose="020B0503020204020204" pitchFamily="34" charset="-122"/>
                <a:cs typeface="+mn-ea"/>
                <a:sym typeface="+mn-lt"/>
              </a:rPr>
              <a:t>1</a:t>
            </a:r>
          </a:p>
        </p:txBody>
      </p:sp>
      <p:sp>
        <p:nvSpPr>
          <p:cNvPr id="6" name="Flowchart: Terminator 5"/>
          <p:cNvSpPr/>
          <p:nvPr/>
        </p:nvSpPr>
        <p:spPr>
          <a:xfrm>
            <a:off x="4334517" y="1311244"/>
            <a:ext cx="7687230" cy="1305822"/>
          </a:xfrm>
          <a:prstGeom prst="flowChartTerminator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&gt; 0 thì góc α là góc nhọn.</a:t>
            </a:r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Flowchart: Terminator 12"/>
          <p:cNvSpPr/>
          <p:nvPr/>
        </p:nvSpPr>
        <p:spPr>
          <a:xfrm>
            <a:off x="4350284" y="2998680"/>
            <a:ext cx="7687230" cy="1427967"/>
          </a:xfrm>
          <a:prstGeom prst="flowChartTerminator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&lt; 0 thì góc α là góc tù.</a:t>
            </a:r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Flowchart: Terminator 23"/>
          <p:cNvSpPr/>
          <p:nvPr/>
        </p:nvSpPr>
        <p:spPr>
          <a:xfrm>
            <a:off x="4339846" y="4723733"/>
            <a:ext cx="7687230" cy="1427967"/>
          </a:xfrm>
          <a:prstGeom prst="flowChartTerminator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 đường thẳng có cùng hệ số a thì tạo với trục Ox các góc bằng nhau.</a:t>
            </a:r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直接连接符 163"/>
          <p:cNvCxnSpPr>
            <a:stCxn id="26" idx="0"/>
          </p:cNvCxnSpPr>
          <p:nvPr/>
        </p:nvCxnSpPr>
        <p:spPr>
          <a:xfrm>
            <a:off x="3708501" y="3330239"/>
            <a:ext cx="1" cy="1945919"/>
          </a:xfrm>
          <a:prstGeom prst="line">
            <a:avLst/>
          </a:prstGeom>
          <a:ln w="63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椭圆 64"/>
          <p:cNvSpPr/>
          <p:nvPr/>
        </p:nvSpPr>
        <p:spPr>
          <a:xfrm>
            <a:off x="3281578" y="3330239"/>
            <a:ext cx="853846" cy="854109"/>
          </a:xfrm>
          <a:prstGeom prst="ellipse">
            <a:avLst/>
          </a:prstGeom>
          <a:gradFill rotWithShape="1">
            <a:gsLst>
              <a:gs pos="63000">
                <a:srgbClr val="ECECEC"/>
              </a:gs>
              <a:gs pos="100000">
                <a:srgbClr val="F7F7F7"/>
              </a:gs>
              <a:gs pos="9000">
                <a:srgbClr val="BEBEBE"/>
              </a:gs>
            </a:gsLst>
            <a:lin ang="4200000" scaled="0"/>
          </a:gradFill>
          <a:ln w="31750">
            <a:gradFill>
              <a:gsLst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4200000" scaled="0"/>
            </a:gradFill>
          </a:ln>
          <a:effectLst>
            <a:outerShdw blurRad="203200" dist="127000" dir="4200000" sx="102000" sy="102000" algn="ctr" rotWithShape="0">
              <a:schemeClr val="tx1">
                <a:lumMod val="90000"/>
                <a:lumOff val="10000"/>
                <a:alpha val="40000"/>
              </a:schemeClr>
            </a:outerShdw>
          </a:effectLst>
        </p:spPr>
        <p:txBody>
          <a:bodyPr wrap="none" anchor="ctr"/>
          <a:lstStyle/>
          <a:p>
            <a:pPr algn="ctr" latinLnBrk="1"/>
            <a:r>
              <a:rPr kumimoji="1" lang="en-US" sz="3200" b="1" dirty="0">
                <a:solidFill>
                  <a:srgbClr val="FF0000"/>
                </a:solidFill>
                <a:ea typeface="微软雅黑" panose="020B0503020204020204" pitchFamily="34" charset="-122"/>
                <a:cs typeface="+mn-ea"/>
                <a:sym typeface="+mn-lt"/>
              </a:rPr>
              <a:t>2</a:t>
            </a:r>
          </a:p>
        </p:txBody>
      </p:sp>
      <p:sp>
        <p:nvSpPr>
          <p:cNvPr id="29" name="椭圆 64"/>
          <p:cNvSpPr/>
          <p:nvPr/>
        </p:nvSpPr>
        <p:spPr>
          <a:xfrm>
            <a:off x="3270011" y="5010661"/>
            <a:ext cx="853846" cy="854109"/>
          </a:xfrm>
          <a:prstGeom prst="ellipse">
            <a:avLst/>
          </a:prstGeom>
          <a:gradFill rotWithShape="1">
            <a:gsLst>
              <a:gs pos="63000">
                <a:srgbClr val="ECECEC"/>
              </a:gs>
              <a:gs pos="100000">
                <a:srgbClr val="F7F7F7"/>
              </a:gs>
              <a:gs pos="9000">
                <a:srgbClr val="BEBEBE"/>
              </a:gs>
            </a:gsLst>
            <a:lin ang="4200000" scaled="0"/>
          </a:gradFill>
          <a:ln w="31750">
            <a:gradFill>
              <a:gsLst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4200000" scaled="0"/>
            </a:gradFill>
          </a:ln>
          <a:effectLst>
            <a:outerShdw blurRad="203200" dist="127000" dir="4200000" sx="102000" sy="102000" algn="ctr" rotWithShape="0">
              <a:schemeClr val="tx1">
                <a:lumMod val="90000"/>
                <a:lumOff val="10000"/>
                <a:alpha val="40000"/>
              </a:schemeClr>
            </a:outerShdw>
          </a:effectLst>
        </p:spPr>
        <p:txBody>
          <a:bodyPr wrap="none" anchor="ctr"/>
          <a:lstStyle/>
          <a:p>
            <a:pPr algn="ctr" latinLnBrk="1"/>
            <a:r>
              <a:rPr kumimoji="1" lang="en-US" sz="3200" b="1" dirty="0">
                <a:solidFill>
                  <a:srgbClr val="FF0000"/>
                </a:solidFill>
                <a:ea typeface="微软雅黑" panose="020B0503020204020204" pitchFamily="34" charset="-122"/>
                <a:cs typeface="+mn-ea"/>
                <a:sym typeface="+mn-lt"/>
              </a:rPr>
              <a:t>3</a:t>
            </a:r>
          </a:p>
        </p:txBody>
      </p:sp>
      <p:sp>
        <p:nvSpPr>
          <p:cNvPr id="27" name="Cloud Callout 26"/>
          <p:cNvSpPr/>
          <p:nvPr/>
        </p:nvSpPr>
        <p:spPr>
          <a:xfrm>
            <a:off x="436188" y="129282"/>
            <a:ext cx="4554874" cy="2948151"/>
          </a:xfrm>
          <a:prstGeom prst="cloudCallout">
            <a:avLst/>
          </a:prstGeom>
          <a:solidFill>
            <a:srgbClr val="F8FFB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vi-VN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8" name="组合 13"/>
          <p:cNvGrpSpPr/>
          <p:nvPr/>
        </p:nvGrpSpPr>
        <p:grpSpPr>
          <a:xfrm>
            <a:off x="398669" y="3918373"/>
            <a:ext cx="2418131" cy="1970994"/>
            <a:chOff x="2067318" y="1810430"/>
            <a:chExt cx="2488836" cy="2293260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0" name="圆角矩形 14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8987">
                <a:defRPr/>
              </a:pP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32" name="圆角矩形 15"/>
            <p:cNvSpPr/>
            <p:nvPr/>
          </p:nvSpPr>
          <p:spPr>
            <a:xfrm rot="2700000">
              <a:off x="2067318" y="1810430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8987">
                <a:defRPr/>
              </a:pPr>
              <a:r>
                <a:rPr lang="en-US" altLang="zh-CN" sz="2000" kern="0">
                  <a:solidFill>
                    <a:srgbClr val="14436A"/>
                  </a:solidFill>
                  <a:latin typeface="Arial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33" name="Picture 10" descr="Trẻ Em, Mầm Non, Đọc Sách, Học Tập, Cô Bé, Tải hình PNG 342 -  Free.Vector6.com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093" y="3704964"/>
            <a:ext cx="2666424" cy="2667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Cloud Callout 26">
            <a:extLst>
              <a:ext uri="{FF2B5EF4-FFF2-40B4-BE49-F238E27FC236}">
                <a16:creationId xmlns:a16="http://schemas.microsoft.com/office/drawing/2014/main" id="{AE24C1FD-2E18-4C20-9399-F6B126BF4214}"/>
              </a:ext>
            </a:extLst>
          </p:cNvPr>
          <p:cNvSpPr/>
          <p:nvPr/>
        </p:nvSpPr>
        <p:spPr>
          <a:xfrm>
            <a:off x="154486" y="280305"/>
            <a:ext cx="4554874" cy="2948151"/>
          </a:xfrm>
          <a:prstGeom prst="cloudCallout">
            <a:avLst/>
          </a:prstGeom>
          <a:solidFill>
            <a:srgbClr val="F8FFB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nl-NL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ác đường thẳng có cùng hệ số a </a:t>
            </a:r>
            <a:r>
              <a:rPr lang="vi-VN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ì 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ong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" name="Cloud Callout 26">
            <a:extLst>
              <a:ext uri="{FF2B5EF4-FFF2-40B4-BE49-F238E27FC236}">
                <a16:creationId xmlns:a16="http://schemas.microsoft.com/office/drawing/2014/main" id="{5C2DC0AB-71A7-444E-AF13-18B481B30FB8}"/>
              </a:ext>
            </a:extLst>
          </p:cNvPr>
          <p:cNvSpPr/>
          <p:nvPr/>
        </p:nvSpPr>
        <p:spPr>
          <a:xfrm>
            <a:off x="107916" y="178522"/>
            <a:ext cx="4554874" cy="2948151"/>
          </a:xfrm>
          <a:prstGeom prst="cloudCallout">
            <a:avLst/>
          </a:prstGeom>
          <a:solidFill>
            <a:srgbClr val="F8FFB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r>
              <a:rPr lang="vi-VN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ếu c</a:t>
            </a:r>
            <a:r>
              <a:rPr lang="nl-NL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ác đường thẳng có cùng hệ số a </a:t>
            </a:r>
            <a:r>
              <a:rPr lang="vi-VN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ì </a:t>
            </a:r>
            <a:r>
              <a:rPr lang="nl-NL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 α</a:t>
            </a:r>
            <a:r>
              <a:rPr lang="vi-VN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như thế nào với nhau?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01323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6" grpId="0" animBg="1"/>
      <p:bldP spid="13" grpId="0" animBg="1"/>
      <p:bldP spid="24" grpId="0" animBg="1"/>
      <p:bldP spid="26" grpId="0" animBg="1"/>
      <p:bldP spid="29" grpId="0" animBg="1"/>
      <p:bldP spid="27" grpId="0" animBg="1"/>
      <p:bldP spid="27" grpId="1" animBg="1"/>
      <p:bldP spid="15" grpId="0" animBg="1"/>
      <p:bldP spid="15" grpId="1" animBg="1"/>
      <p:bldP spid="16" grpId="0" animBg="1"/>
      <p:bldP spid="16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145">
            <a:extLst>
              <a:ext uri="{FF2B5EF4-FFF2-40B4-BE49-F238E27FC236}">
                <a16:creationId xmlns:a16="http://schemas.microsoft.com/office/drawing/2014/main" id="{9986BAC4-0AEE-455A-937C-A1D46F57C386}"/>
              </a:ext>
            </a:extLst>
          </p:cNvPr>
          <p:cNvSpPr>
            <a:spLocks/>
          </p:cNvSpPr>
          <p:nvPr/>
        </p:nvSpPr>
        <p:spPr bwMode="auto">
          <a:xfrm rot="935833">
            <a:off x="376695" y="-242849"/>
            <a:ext cx="4119891" cy="1945337"/>
          </a:xfrm>
          <a:custGeom>
            <a:avLst/>
            <a:gdLst>
              <a:gd name="T0" fmla="*/ 466 w 483"/>
              <a:gd name="T1" fmla="*/ 104 h 300"/>
              <a:gd name="T2" fmla="*/ 417 w 483"/>
              <a:gd name="T3" fmla="*/ 121 h 300"/>
              <a:gd name="T4" fmla="*/ 407 w 483"/>
              <a:gd name="T5" fmla="*/ 119 h 300"/>
              <a:gd name="T6" fmla="*/ 303 w 483"/>
              <a:gd name="T7" fmla="*/ 150 h 300"/>
              <a:gd name="T8" fmla="*/ 214 w 483"/>
              <a:gd name="T9" fmla="*/ 187 h 300"/>
              <a:gd name="T10" fmla="*/ 120 w 483"/>
              <a:gd name="T11" fmla="*/ 240 h 300"/>
              <a:gd name="T12" fmla="*/ 290 w 483"/>
              <a:gd name="T13" fmla="*/ 152 h 300"/>
              <a:gd name="T14" fmla="*/ 394 w 483"/>
              <a:gd name="T15" fmla="*/ 118 h 300"/>
              <a:gd name="T16" fmla="*/ 394 w 483"/>
              <a:gd name="T17" fmla="*/ 97 h 300"/>
              <a:gd name="T18" fmla="*/ 424 w 483"/>
              <a:gd name="T19" fmla="*/ 86 h 300"/>
              <a:gd name="T20" fmla="*/ 418 w 483"/>
              <a:gd name="T21" fmla="*/ 66 h 300"/>
              <a:gd name="T22" fmla="*/ 380 w 483"/>
              <a:gd name="T23" fmla="*/ 74 h 300"/>
              <a:gd name="T24" fmla="*/ 386 w 483"/>
              <a:gd name="T25" fmla="*/ 71 h 300"/>
              <a:gd name="T26" fmla="*/ 378 w 483"/>
              <a:gd name="T27" fmla="*/ 53 h 300"/>
              <a:gd name="T28" fmla="*/ 218 w 483"/>
              <a:gd name="T29" fmla="*/ 119 h 300"/>
              <a:gd name="T30" fmla="*/ 183 w 483"/>
              <a:gd name="T31" fmla="*/ 133 h 300"/>
              <a:gd name="T32" fmla="*/ 84 w 483"/>
              <a:gd name="T33" fmla="*/ 185 h 300"/>
              <a:gd name="T34" fmla="*/ 193 w 483"/>
              <a:gd name="T35" fmla="*/ 117 h 300"/>
              <a:gd name="T36" fmla="*/ 434 w 483"/>
              <a:gd name="T37" fmla="*/ 20 h 300"/>
              <a:gd name="T38" fmla="*/ 427 w 483"/>
              <a:gd name="T39" fmla="*/ 3 h 300"/>
              <a:gd name="T40" fmla="*/ 142 w 483"/>
              <a:gd name="T41" fmla="*/ 124 h 300"/>
              <a:gd name="T42" fmla="*/ 23 w 483"/>
              <a:gd name="T43" fmla="*/ 195 h 300"/>
              <a:gd name="T44" fmla="*/ 29 w 483"/>
              <a:gd name="T45" fmla="*/ 202 h 300"/>
              <a:gd name="T46" fmla="*/ 43 w 483"/>
              <a:gd name="T47" fmla="*/ 193 h 300"/>
              <a:gd name="T48" fmla="*/ 9 w 483"/>
              <a:gd name="T49" fmla="*/ 223 h 300"/>
              <a:gd name="T50" fmla="*/ 21 w 483"/>
              <a:gd name="T51" fmla="*/ 239 h 300"/>
              <a:gd name="T52" fmla="*/ 22 w 483"/>
              <a:gd name="T53" fmla="*/ 238 h 300"/>
              <a:gd name="T54" fmla="*/ 16 w 483"/>
              <a:gd name="T55" fmla="*/ 244 h 300"/>
              <a:gd name="T56" fmla="*/ 29 w 483"/>
              <a:gd name="T57" fmla="*/ 260 h 300"/>
              <a:gd name="T58" fmla="*/ 32 w 483"/>
              <a:gd name="T59" fmla="*/ 259 h 300"/>
              <a:gd name="T60" fmla="*/ 45 w 483"/>
              <a:gd name="T61" fmla="*/ 267 h 300"/>
              <a:gd name="T62" fmla="*/ 51 w 483"/>
              <a:gd name="T63" fmla="*/ 265 h 300"/>
              <a:gd name="T64" fmla="*/ 35 w 483"/>
              <a:gd name="T65" fmla="*/ 279 h 300"/>
              <a:gd name="T66" fmla="*/ 45 w 483"/>
              <a:gd name="T67" fmla="*/ 297 h 300"/>
              <a:gd name="T68" fmla="*/ 124 w 483"/>
              <a:gd name="T69" fmla="*/ 262 h 300"/>
              <a:gd name="T70" fmla="*/ 128 w 483"/>
              <a:gd name="T71" fmla="*/ 262 h 300"/>
              <a:gd name="T72" fmla="*/ 472 w 483"/>
              <a:gd name="T73" fmla="*/ 122 h 300"/>
              <a:gd name="T74" fmla="*/ 466 w 483"/>
              <a:gd name="T75" fmla="*/ 104 h 3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83" h="300">
                <a:moveTo>
                  <a:pt x="466" y="104"/>
                </a:moveTo>
                <a:cubicBezTo>
                  <a:pt x="450" y="109"/>
                  <a:pt x="433" y="115"/>
                  <a:pt x="417" y="121"/>
                </a:cubicBezTo>
                <a:cubicBezTo>
                  <a:pt x="414" y="119"/>
                  <a:pt x="411" y="118"/>
                  <a:pt x="407" y="119"/>
                </a:cubicBezTo>
                <a:cubicBezTo>
                  <a:pt x="371" y="125"/>
                  <a:pt x="337" y="137"/>
                  <a:pt x="303" y="150"/>
                </a:cubicBezTo>
                <a:cubicBezTo>
                  <a:pt x="272" y="161"/>
                  <a:pt x="242" y="173"/>
                  <a:pt x="214" y="187"/>
                </a:cubicBezTo>
                <a:cubicBezTo>
                  <a:pt x="182" y="203"/>
                  <a:pt x="151" y="223"/>
                  <a:pt x="120" y="240"/>
                </a:cubicBezTo>
                <a:cubicBezTo>
                  <a:pt x="173" y="205"/>
                  <a:pt x="231" y="175"/>
                  <a:pt x="290" y="152"/>
                </a:cubicBezTo>
                <a:cubicBezTo>
                  <a:pt x="325" y="140"/>
                  <a:pt x="360" y="129"/>
                  <a:pt x="394" y="118"/>
                </a:cubicBezTo>
                <a:cubicBezTo>
                  <a:pt x="406" y="115"/>
                  <a:pt x="403" y="100"/>
                  <a:pt x="394" y="97"/>
                </a:cubicBezTo>
                <a:cubicBezTo>
                  <a:pt x="404" y="94"/>
                  <a:pt x="414" y="90"/>
                  <a:pt x="424" y="86"/>
                </a:cubicBezTo>
                <a:cubicBezTo>
                  <a:pt x="436" y="81"/>
                  <a:pt x="432" y="64"/>
                  <a:pt x="418" y="66"/>
                </a:cubicBezTo>
                <a:cubicBezTo>
                  <a:pt x="405" y="68"/>
                  <a:pt x="392" y="70"/>
                  <a:pt x="380" y="74"/>
                </a:cubicBezTo>
                <a:cubicBezTo>
                  <a:pt x="382" y="73"/>
                  <a:pt x="384" y="72"/>
                  <a:pt x="386" y="71"/>
                </a:cubicBezTo>
                <a:cubicBezTo>
                  <a:pt x="397" y="66"/>
                  <a:pt x="389" y="51"/>
                  <a:pt x="378" y="53"/>
                </a:cubicBezTo>
                <a:cubicBezTo>
                  <a:pt x="322" y="64"/>
                  <a:pt x="270" y="92"/>
                  <a:pt x="218" y="119"/>
                </a:cubicBezTo>
                <a:cubicBezTo>
                  <a:pt x="206" y="123"/>
                  <a:pt x="195" y="128"/>
                  <a:pt x="183" y="133"/>
                </a:cubicBezTo>
                <a:cubicBezTo>
                  <a:pt x="149" y="148"/>
                  <a:pt x="116" y="167"/>
                  <a:pt x="84" y="185"/>
                </a:cubicBezTo>
                <a:cubicBezTo>
                  <a:pt x="118" y="159"/>
                  <a:pt x="155" y="137"/>
                  <a:pt x="193" y="117"/>
                </a:cubicBezTo>
                <a:cubicBezTo>
                  <a:pt x="274" y="85"/>
                  <a:pt x="357" y="60"/>
                  <a:pt x="434" y="20"/>
                </a:cubicBezTo>
                <a:cubicBezTo>
                  <a:pt x="443" y="15"/>
                  <a:pt x="436" y="0"/>
                  <a:pt x="427" y="3"/>
                </a:cubicBezTo>
                <a:cubicBezTo>
                  <a:pt x="330" y="35"/>
                  <a:pt x="231" y="71"/>
                  <a:pt x="142" y="124"/>
                </a:cubicBezTo>
                <a:cubicBezTo>
                  <a:pt x="100" y="143"/>
                  <a:pt x="60" y="166"/>
                  <a:pt x="23" y="195"/>
                </a:cubicBezTo>
                <a:cubicBezTo>
                  <a:pt x="19" y="198"/>
                  <a:pt x="24" y="205"/>
                  <a:pt x="29" y="202"/>
                </a:cubicBezTo>
                <a:cubicBezTo>
                  <a:pt x="33" y="199"/>
                  <a:pt x="38" y="196"/>
                  <a:pt x="43" y="193"/>
                </a:cubicBezTo>
                <a:cubicBezTo>
                  <a:pt x="31" y="202"/>
                  <a:pt x="20" y="213"/>
                  <a:pt x="9" y="223"/>
                </a:cubicBezTo>
                <a:cubicBezTo>
                  <a:pt x="0" y="232"/>
                  <a:pt x="11" y="243"/>
                  <a:pt x="21" y="239"/>
                </a:cubicBezTo>
                <a:cubicBezTo>
                  <a:pt x="21" y="239"/>
                  <a:pt x="21" y="238"/>
                  <a:pt x="22" y="238"/>
                </a:cubicBezTo>
                <a:cubicBezTo>
                  <a:pt x="20" y="240"/>
                  <a:pt x="18" y="242"/>
                  <a:pt x="16" y="244"/>
                </a:cubicBezTo>
                <a:cubicBezTo>
                  <a:pt x="9" y="254"/>
                  <a:pt x="18" y="265"/>
                  <a:pt x="29" y="260"/>
                </a:cubicBezTo>
                <a:cubicBezTo>
                  <a:pt x="30" y="260"/>
                  <a:pt x="31" y="259"/>
                  <a:pt x="32" y="259"/>
                </a:cubicBezTo>
                <a:cubicBezTo>
                  <a:pt x="33" y="264"/>
                  <a:pt x="38" y="269"/>
                  <a:pt x="45" y="267"/>
                </a:cubicBezTo>
                <a:cubicBezTo>
                  <a:pt x="47" y="267"/>
                  <a:pt x="49" y="266"/>
                  <a:pt x="51" y="265"/>
                </a:cubicBezTo>
                <a:cubicBezTo>
                  <a:pt x="45" y="270"/>
                  <a:pt x="40" y="274"/>
                  <a:pt x="35" y="279"/>
                </a:cubicBezTo>
                <a:cubicBezTo>
                  <a:pt x="27" y="286"/>
                  <a:pt x="35" y="300"/>
                  <a:pt x="45" y="297"/>
                </a:cubicBezTo>
                <a:cubicBezTo>
                  <a:pt x="73" y="288"/>
                  <a:pt x="99" y="276"/>
                  <a:pt x="124" y="262"/>
                </a:cubicBezTo>
                <a:cubicBezTo>
                  <a:pt x="126" y="263"/>
                  <a:pt x="127" y="263"/>
                  <a:pt x="128" y="262"/>
                </a:cubicBezTo>
                <a:cubicBezTo>
                  <a:pt x="248" y="231"/>
                  <a:pt x="355" y="163"/>
                  <a:pt x="472" y="122"/>
                </a:cubicBezTo>
                <a:cubicBezTo>
                  <a:pt x="483" y="118"/>
                  <a:pt x="478" y="100"/>
                  <a:pt x="466" y="104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28" name="Rectangle 27"/>
          <p:cNvSpPr/>
          <p:nvPr/>
        </p:nvSpPr>
        <p:spPr>
          <a:xfrm>
            <a:off x="135938" y="330855"/>
            <a:ext cx="4146115" cy="7265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5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1</a:t>
            </a:r>
            <a:endParaRPr lang="en-US" sz="5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90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239" y="-4803"/>
            <a:ext cx="7886761" cy="4450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09904" y="4665518"/>
            <a:ext cx="1146153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a) So sánh các góc                 và so sánh các giá trị tương ứng của hệ số a trong các hàm số (với a &gt; 0) rồi rút ra nhận xét.</a:t>
            </a:r>
          </a:p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b) Tương tự như câu a) với a &lt; 0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089427"/>
              </p:ext>
            </p:extLst>
          </p:nvPr>
        </p:nvGraphicFramePr>
        <p:xfrm>
          <a:off x="4730750" y="3006725"/>
          <a:ext cx="27305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30600" imgH="843120" progId="Equation.DSMT4">
                  <p:embed/>
                </p:oleObj>
              </mc:Choice>
              <mc:Fallback>
                <p:oleObj name="Equation" r:id="rId5" imgW="2730600" imgH="84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0750" y="3006725"/>
                        <a:ext cx="2730500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236102"/>
              </p:ext>
            </p:extLst>
          </p:nvPr>
        </p:nvGraphicFramePr>
        <p:xfrm>
          <a:off x="4730750" y="3006725"/>
          <a:ext cx="27305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30600" imgH="843120" progId="Equation.DSMT4">
                  <p:embed/>
                </p:oleObj>
              </mc:Choice>
              <mc:Fallback>
                <p:oleObj name="Equation" r:id="rId7" imgW="2730600" imgH="84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0750" y="3006725"/>
                        <a:ext cx="2730500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374938"/>
              </p:ext>
            </p:extLst>
          </p:nvPr>
        </p:nvGraphicFramePr>
        <p:xfrm>
          <a:off x="3657659" y="4679186"/>
          <a:ext cx="1576657" cy="61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57659" y="4679186"/>
                        <a:ext cx="1576657" cy="616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10"/>
          <p:cNvGrpSpPr/>
          <p:nvPr/>
        </p:nvGrpSpPr>
        <p:grpSpPr>
          <a:xfrm>
            <a:off x="848762" y="1937820"/>
            <a:ext cx="2549536" cy="2074623"/>
            <a:chOff x="2067317" y="1810431"/>
            <a:chExt cx="2488837" cy="2293259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0" name="圆角矩形 11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chemeClr val="bg1">
                <a:lumMod val="95000"/>
              </a:schemeClr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8987">
                <a:defRPr/>
              </a:pPr>
              <a:endParaRPr lang="zh-CN" altLang="en-US" sz="2000" kern="0" dirty="0">
                <a:solidFill>
                  <a:prstClr val="white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1" name="圆角矩形 12"/>
            <p:cNvSpPr/>
            <p:nvPr/>
          </p:nvSpPr>
          <p:spPr>
            <a:xfrm rot="2700000">
              <a:off x="2067317" y="1810431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23E61"/>
            </a:soli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8987">
                <a:defRPr/>
              </a:pPr>
              <a:r>
                <a:rPr lang="en-US" altLang="zh-CN" sz="2000" kern="0">
                  <a:solidFill>
                    <a:prstClr val="white"/>
                  </a:solidFill>
                  <a:latin typeface="Arial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prstClr val="white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12" name="Picture 4" descr="Trẻ Em, Học Tập, Học Bài, Giáo Dục, Tải hình PNG 109 - Free.Vector6.co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19" y="1111957"/>
            <a:ext cx="2994683" cy="2629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41145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01A05E88-E93B-446F-9EA2-F7A8649122EB}"/>
              </a:ext>
            </a:extLst>
          </p:cNvPr>
          <p:cNvGrpSpPr/>
          <p:nvPr/>
        </p:nvGrpSpPr>
        <p:grpSpPr>
          <a:xfrm>
            <a:off x="3361600" y="1228198"/>
            <a:ext cx="8122219" cy="2319705"/>
            <a:chOff x="1606550" y="1500188"/>
            <a:chExt cx="5408678" cy="542354"/>
          </a:xfrm>
        </p:grpSpPr>
        <p:sp>
          <p:nvSpPr>
            <p:cNvPr id="6" name="MH_Other_5">
              <a:extLst>
                <a:ext uri="{FF2B5EF4-FFF2-40B4-BE49-F238E27FC236}">
                  <a16:creationId xmlns:a16="http://schemas.microsoft.com/office/drawing/2014/main" id="{5663367B-1C87-43A6-A009-8A2A27C51A0A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6180496" y="1501708"/>
              <a:ext cx="396743" cy="4134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MH_SubTitle_1">
              <a:extLst>
                <a:ext uri="{FF2B5EF4-FFF2-40B4-BE49-F238E27FC236}">
                  <a16:creationId xmlns:a16="http://schemas.microsoft.com/office/drawing/2014/main" id="{0CA46D69-6F5C-4369-9E5B-95D3BA775BDF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1998732" y="1500188"/>
              <a:ext cx="5016496" cy="542354"/>
            </a:xfrm>
            <a:custGeom>
              <a:avLst/>
              <a:gdLst>
                <a:gd name="connsiteX0" fmla="*/ 0 w 4326400"/>
                <a:gd name="connsiteY0" fmla="*/ 0 h 432048"/>
                <a:gd name="connsiteX1" fmla="*/ 4326400 w 4326400"/>
                <a:gd name="connsiteY1" fmla="*/ 0 h 432048"/>
                <a:gd name="connsiteX2" fmla="*/ 4326400 w 4326400"/>
                <a:gd name="connsiteY2" fmla="*/ 432048 h 432048"/>
                <a:gd name="connsiteX3" fmla="*/ 0 w 4326400"/>
                <a:gd name="connsiteY3" fmla="*/ 432048 h 432048"/>
                <a:gd name="connsiteX4" fmla="*/ 37076 w 4326400"/>
                <a:gd name="connsiteY4" fmla="*/ 387112 h 432048"/>
                <a:gd name="connsiteX5" fmla="*/ 89336 w 4326400"/>
                <a:gd name="connsiteY5" fmla="*/ 216024 h 432048"/>
                <a:gd name="connsiteX6" fmla="*/ 37076 w 4326400"/>
                <a:gd name="connsiteY6" fmla="*/ 44937 h 4320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326400" h="432048">
                  <a:moveTo>
                    <a:pt x="0" y="0"/>
                  </a:moveTo>
                  <a:lnTo>
                    <a:pt x="4326400" y="0"/>
                  </a:lnTo>
                  <a:lnTo>
                    <a:pt x="4326400" y="432048"/>
                  </a:lnTo>
                  <a:lnTo>
                    <a:pt x="0" y="432048"/>
                  </a:lnTo>
                  <a:lnTo>
                    <a:pt x="37076" y="387112"/>
                  </a:lnTo>
                  <a:cubicBezTo>
                    <a:pt x="70070" y="338274"/>
                    <a:pt x="89336" y="279399"/>
                    <a:pt x="89336" y="216024"/>
                  </a:cubicBezTo>
                  <a:cubicBezTo>
                    <a:pt x="89336" y="152650"/>
                    <a:pt x="70070" y="93775"/>
                    <a:pt x="37076" y="4493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anchor="ctr">
              <a:normAutofit/>
            </a:bodyPr>
            <a:lstStyle/>
            <a:p>
              <a:pPr algn="just">
                <a:defRPr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MH_Other_6">
              <a:extLst>
                <a:ext uri="{FF2B5EF4-FFF2-40B4-BE49-F238E27FC236}">
                  <a16:creationId xmlns:a16="http://schemas.microsoft.com/office/drawing/2014/main" id="{A86D06E3-80D7-478A-B128-3C60334D250B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1606550" y="1510828"/>
              <a:ext cx="395223" cy="531714"/>
            </a:xfrm>
            <a:prstGeom prst="ellipse">
              <a:avLst/>
            </a:prstGeom>
            <a:noFill/>
            <a:ln w="571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>
                <a:defRPr/>
              </a:pPr>
              <a:r>
                <a:rPr lang="vi-VN" altLang="zh-CN" sz="3200" dirty="0">
                  <a:solidFill>
                    <a:schemeClr val="tx1"/>
                  </a:solidFill>
                  <a:latin typeface="Times New Roman" pitchFamily="18" charset="0"/>
                  <a:ea typeface="Arial Unicode MS" panose="020B0604020202020204" pitchFamily="34" charset="-122"/>
                  <a:cs typeface="Times New Roman" pitchFamily="18" charset="0"/>
                </a:rPr>
                <a:t>a</a:t>
              </a:r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ea typeface="Arial Unicode MS" panose="020B0604020202020204" pitchFamily="34" charset="-122"/>
                <a:cs typeface="Times New Roman" pitchFamily="18" charset="0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142E4CC6-F4D5-4C0B-8390-F3E027FEEF48}"/>
              </a:ext>
            </a:extLst>
          </p:cNvPr>
          <p:cNvGrpSpPr/>
          <p:nvPr/>
        </p:nvGrpSpPr>
        <p:grpSpPr>
          <a:xfrm>
            <a:off x="3383413" y="4045352"/>
            <a:ext cx="8100406" cy="2420762"/>
            <a:chOff x="1606550" y="2687375"/>
            <a:chExt cx="4970689" cy="465884"/>
          </a:xfrm>
        </p:grpSpPr>
        <p:sp>
          <p:nvSpPr>
            <p:cNvPr id="13" name="MH_Other_3">
              <a:extLst>
                <a:ext uri="{FF2B5EF4-FFF2-40B4-BE49-F238E27FC236}">
                  <a16:creationId xmlns:a16="http://schemas.microsoft.com/office/drawing/2014/main" id="{F1C69AC0-98E0-4610-BFD4-32A482FE92D6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6180496" y="2687377"/>
              <a:ext cx="396743" cy="413464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MH_SubTitle_2">
              <a:extLst>
                <a:ext uri="{FF2B5EF4-FFF2-40B4-BE49-F238E27FC236}">
                  <a16:creationId xmlns:a16="http://schemas.microsoft.com/office/drawing/2014/main" id="{F5B8940F-4C1D-4F83-81BE-87B200D108ED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1998733" y="2687375"/>
              <a:ext cx="4578505" cy="465884"/>
            </a:xfrm>
            <a:custGeom>
              <a:avLst/>
              <a:gdLst>
                <a:gd name="connsiteX0" fmla="*/ 0 w 4326400"/>
                <a:gd name="connsiteY0" fmla="*/ 0 h 432048"/>
                <a:gd name="connsiteX1" fmla="*/ 4326400 w 4326400"/>
                <a:gd name="connsiteY1" fmla="*/ 0 h 432048"/>
                <a:gd name="connsiteX2" fmla="*/ 4326400 w 4326400"/>
                <a:gd name="connsiteY2" fmla="*/ 432048 h 432048"/>
                <a:gd name="connsiteX3" fmla="*/ 0 w 4326400"/>
                <a:gd name="connsiteY3" fmla="*/ 432048 h 432048"/>
                <a:gd name="connsiteX4" fmla="*/ 37076 w 4326400"/>
                <a:gd name="connsiteY4" fmla="*/ 387112 h 432048"/>
                <a:gd name="connsiteX5" fmla="*/ 89336 w 4326400"/>
                <a:gd name="connsiteY5" fmla="*/ 216024 h 432048"/>
                <a:gd name="connsiteX6" fmla="*/ 37076 w 4326400"/>
                <a:gd name="connsiteY6" fmla="*/ 44937 h 4320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326400" h="432048">
                  <a:moveTo>
                    <a:pt x="0" y="0"/>
                  </a:moveTo>
                  <a:lnTo>
                    <a:pt x="4326400" y="0"/>
                  </a:lnTo>
                  <a:lnTo>
                    <a:pt x="4326400" y="432048"/>
                  </a:lnTo>
                  <a:lnTo>
                    <a:pt x="0" y="432048"/>
                  </a:lnTo>
                  <a:lnTo>
                    <a:pt x="37076" y="387112"/>
                  </a:lnTo>
                  <a:cubicBezTo>
                    <a:pt x="70070" y="338274"/>
                    <a:pt x="89336" y="279399"/>
                    <a:pt x="89336" y="216024"/>
                  </a:cubicBezTo>
                  <a:cubicBezTo>
                    <a:pt x="89336" y="152650"/>
                    <a:pt x="70070" y="93775"/>
                    <a:pt x="37076" y="4493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anchor="ctr">
              <a:noAutofit/>
            </a:bodyPr>
            <a:lstStyle/>
            <a:p>
              <a:pPr algn="just">
                <a:defRPr/>
              </a:pPr>
              <a:endPara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MH_Other_4">
              <a:extLst>
                <a:ext uri="{FF2B5EF4-FFF2-40B4-BE49-F238E27FC236}">
                  <a16:creationId xmlns:a16="http://schemas.microsoft.com/office/drawing/2014/main" id="{A4C57CAE-8DDC-4980-9FB8-D3F584E3B0B1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1606550" y="2687377"/>
              <a:ext cx="395223" cy="459804"/>
            </a:xfrm>
            <a:prstGeom prst="ellipse">
              <a:avLst/>
            </a:prstGeom>
            <a:noFill/>
            <a:ln w="571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>
                <a:defRPr/>
              </a:pPr>
              <a:r>
                <a:rPr lang="vi-VN" altLang="zh-CN" sz="3200" dirty="0">
                  <a:solidFill>
                    <a:schemeClr val="tx1"/>
                  </a:solidFill>
                  <a:latin typeface="Times New Roman" pitchFamily="18" charset="0"/>
                  <a:ea typeface="Arial Unicode MS" panose="020B0604020202020204" pitchFamily="34" charset="-122"/>
                  <a:cs typeface="Times New Roman" pitchFamily="18" charset="0"/>
                </a:rPr>
                <a:t>b</a:t>
              </a:r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ea typeface="Arial Unicode MS" panose="020B0604020202020204" pitchFamily="34" charset="-122"/>
                <a:cs typeface="Times New Roman" pitchFamily="18" charset="0"/>
              </a:endParaRPr>
            </a:p>
          </p:txBody>
        </p:sp>
      </p:grpSp>
      <p:sp>
        <p:nvSpPr>
          <p:cNvPr id="27" name="Freeform 145">
            <a:extLst>
              <a:ext uri="{FF2B5EF4-FFF2-40B4-BE49-F238E27FC236}">
                <a16:creationId xmlns:a16="http://schemas.microsoft.com/office/drawing/2014/main" id="{9986BAC4-0AEE-455A-937C-A1D46F57C386}"/>
              </a:ext>
            </a:extLst>
          </p:cNvPr>
          <p:cNvSpPr>
            <a:spLocks/>
          </p:cNvSpPr>
          <p:nvPr/>
        </p:nvSpPr>
        <p:spPr bwMode="auto">
          <a:xfrm rot="935833">
            <a:off x="-95314" y="-591049"/>
            <a:ext cx="5094095" cy="2412658"/>
          </a:xfrm>
          <a:custGeom>
            <a:avLst/>
            <a:gdLst>
              <a:gd name="T0" fmla="*/ 466 w 483"/>
              <a:gd name="T1" fmla="*/ 104 h 300"/>
              <a:gd name="T2" fmla="*/ 417 w 483"/>
              <a:gd name="T3" fmla="*/ 121 h 300"/>
              <a:gd name="T4" fmla="*/ 407 w 483"/>
              <a:gd name="T5" fmla="*/ 119 h 300"/>
              <a:gd name="T6" fmla="*/ 303 w 483"/>
              <a:gd name="T7" fmla="*/ 150 h 300"/>
              <a:gd name="T8" fmla="*/ 214 w 483"/>
              <a:gd name="T9" fmla="*/ 187 h 300"/>
              <a:gd name="T10" fmla="*/ 120 w 483"/>
              <a:gd name="T11" fmla="*/ 240 h 300"/>
              <a:gd name="T12" fmla="*/ 290 w 483"/>
              <a:gd name="T13" fmla="*/ 152 h 300"/>
              <a:gd name="T14" fmla="*/ 394 w 483"/>
              <a:gd name="T15" fmla="*/ 118 h 300"/>
              <a:gd name="T16" fmla="*/ 394 w 483"/>
              <a:gd name="T17" fmla="*/ 97 h 300"/>
              <a:gd name="T18" fmla="*/ 424 w 483"/>
              <a:gd name="T19" fmla="*/ 86 h 300"/>
              <a:gd name="T20" fmla="*/ 418 w 483"/>
              <a:gd name="T21" fmla="*/ 66 h 300"/>
              <a:gd name="T22" fmla="*/ 380 w 483"/>
              <a:gd name="T23" fmla="*/ 74 h 300"/>
              <a:gd name="T24" fmla="*/ 386 w 483"/>
              <a:gd name="T25" fmla="*/ 71 h 300"/>
              <a:gd name="T26" fmla="*/ 378 w 483"/>
              <a:gd name="T27" fmla="*/ 53 h 300"/>
              <a:gd name="T28" fmla="*/ 218 w 483"/>
              <a:gd name="T29" fmla="*/ 119 h 300"/>
              <a:gd name="T30" fmla="*/ 183 w 483"/>
              <a:gd name="T31" fmla="*/ 133 h 300"/>
              <a:gd name="T32" fmla="*/ 84 w 483"/>
              <a:gd name="T33" fmla="*/ 185 h 300"/>
              <a:gd name="T34" fmla="*/ 193 w 483"/>
              <a:gd name="T35" fmla="*/ 117 h 300"/>
              <a:gd name="T36" fmla="*/ 434 w 483"/>
              <a:gd name="T37" fmla="*/ 20 h 300"/>
              <a:gd name="T38" fmla="*/ 427 w 483"/>
              <a:gd name="T39" fmla="*/ 3 h 300"/>
              <a:gd name="T40" fmla="*/ 142 w 483"/>
              <a:gd name="T41" fmla="*/ 124 h 300"/>
              <a:gd name="T42" fmla="*/ 23 w 483"/>
              <a:gd name="T43" fmla="*/ 195 h 300"/>
              <a:gd name="T44" fmla="*/ 29 w 483"/>
              <a:gd name="T45" fmla="*/ 202 h 300"/>
              <a:gd name="T46" fmla="*/ 43 w 483"/>
              <a:gd name="T47" fmla="*/ 193 h 300"/>
              <a:gd name="T48" fmla="*/ 9 w 483"/>
              <a:gd name="T49" fmla="*/ 223 h 300"/>
              <a:gd name="T50" fmla="*/ 21 w 483"/>
              <a:gd name="T51" fmla="*/ 239 h 300"/>
              <a:gd name="T52" fmla="*/ 22 w 483"/>
              <a:gd name="T53" fmla="*/ 238 h 300"/>
              <a:gd name="T54" fmla="*/ 16 w 483"/>
              <a:gd name="T55" fmla="*/ 244 h 300"/>
              <a:gd name="T56" fmla="*/ 29 w 483"/>
              <a:gd name="T57" fmla="*/ 260 h 300"/>
              <a:gd name="T58" fmla="*/ 32 w 483"/>
              <a:gd name="T59" fmla="*/ 259 h 300"/>
              <a:gd name="T60" fmla="*/ 45 w 483"/>
              <a:gd name="T61" fmla="*/ 267 h 300"/>
              <a:gd name="T62" fmla="*/ 51 w 483"/>
              <a:gd name="T63" fmla="*/ 265 h 300"/>
              <a:gd name="T64" fmla="*/ 35 w 483"/>
              <a:gd name="T65" fmla="*/ 279 h 300"/>
              <a:gd name="T66" fmla="*/ 45 w 483"/>
              <a:gd name="T67" fmla="*/ 297 h 300"/>
              <a:gd name="T68" fmla="*/ 124 w 483"/>
              <a:gd name="T69" fmla="*/ 262 h 300"/>
              <a:gd name="T70" fmla="*/ 128 w 483"/>
              <a:gd name="T71" fmla="*/ 262 h 300"/>
              <a:gd name="T72" fmla="*/ 472 w 483"/>
              <a:gd name="T73" fmla="*/ 122 h 300"/>
              <a:gd name="T74" fmla="*/ 466 w 483"/>
              <a:gd name="T75" fmla="*/ 104 h 3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83" h="300">
                <a:moveTo>
                  <a:pt x="466" y="104"/>
                </a:moveTo>
                <a:cubicBezTo>
                  <a:pt x="450" y="109"/>
                  <a:pt x="433" y="115"/>
                  <a:pt x="417" y="121"/>
                </a:cubicBezTo>
                <a:cubicBezTo>
                  <a:pt x="414" y="119"/>
                  <a:pt x="411" y="118"/>
                  <a:pt x="407" y="119"/>
                </a:cubicBezTo>
                <a:cubicBezTo>
                  <a:pt x="371" y="125"/>
                  <a:pt x="337" y="137"/>
                  <a:pt x="303" y="150"/>
                </a:cubicBezTo>
                <a:cubicBezTo>
                  <a:pt x="272" y="161"/>
                  <a:pt x="242" y="173"/>
                  <a:pt x="214" y="187"/>
                </a:cubicBezTo>
                <a:cubicBezTo>
                  <a:pt x="182" y="203"/>
                  <a:pt x="151" y="223"/>
                  <a:pt x="120" y="240"/>
                </a:cubicBezTo>
                <a:cubicBezTo>
                  <a:pt x="173" y="205"/>
                  <a:pt x="231" y="175"/>
                  <a:pt x="290" y="152"/>
                </a:cubicBezTo>
                <a:cubicBezTo>
                  <a:pt x="325" y="140"/>
                  <a:pt x="360" y="129"/>
                  <a:pt x="394" y="118"/>
                </a:cubicBezTo>
                <a:cubicBezTo>
                  <a:pt x="406" y="115"/>
                  <a:pt x="403" y="100"/>
                  <a:pt x="394" y="97"/>
                </a:cubicBezTo>
                <a:cubicBezTo>
                  <a:pt x="404" y="94"/>
                  <a:pt x="414" y="90"/>
                  <a:pt x="424" y="86"/>
                </a:cubicBezTo>
                <a:cubicBezTo>
                  <a:pt x="436" y="81"/>
                  <a:pt x="432" y="64"/>
                  <a:pt x="418" y="66"/>
                </a:cubicBezTo>
                <a:cubicBezTo>
                  <a:pt x="405" y="68"/>
                  <a:pt x="392" y="70"/>
                  <a:pt x="380" y="74"/>
                </a:cubicBezTo>
                <a:cubicBezTo>
                  <a:pt x="382" y="73"/>
                  <a:pt x="384" y="72"/>
                  <a:pt x="386" y="71"/>
                </a:cubicBezTo>
                <a:cubicBezTo>
                  <a:pt x="397" y="66"/>
                  <a:pt x="389" y="51"/>
                  <a:pt x="378" y="53"/>
                </a:cubicBezTo>
                <a:cubicBezTo>
                  <a:pt x="322" y="64"/>
                  <a:pt x="270" y="92"/>
                  <a:pt x="218" y="119"/>
                </a:cubicBezTo>
                <a:cubicBezTo>
                  <a:pt x="206" y="123"/>
                  <a:pt x="195" y="128"/>
                  <a:pt x="183" y="133"/>
                </a:cubicBezTo>
                <a:cubicBezTo>
                  <a:pt x="149" y="148"/>
                  <a:pt x="116" y="167"/>
                  <a:pt x="84" y="185"/>
                </a:cubicBezTo>
                <a:cubicBezTo>
                  <a:pt x="118" y="159"/>
                  <a:pt x="155" y="137"/>
                  <a:pt x="193" y="117"/>
                </a:cubicBezTo>
                <a:cubicBezTo>
                  <a:pt x="274" y="85"/>
                  <a:pt x="357" y="60"/>
                  <a:pt x="434" y="20"/>
                </a:cubicBezTo>
                <a:cubicBezTo>
                  <a:pt x="443" y="15"/>
                  <a:pt x="436" y="0"/>
                  <a:pt x="427" y="3"/>
                </a:cubicBezTo>
                <a:cubicBezTo>
                  <a:pt x="330" y="35"/>
                  <a:pt x="231" y="71"/>
                  <a:pt x="142" y="124"/>
                </a:cubicBezTo>
                <a:cubicBezTo>
                  <a:pt x="100" y="143"/>
                  <a:pt x="60" y="166"/>
                  <a:pt x="23" y="195"/>
                </a:cubicBezTo>
                <a:cubicBezTo>
                  <a:pt x="19" y="198"/>
                  <a:pt x="24" y="205"/>
                  <a:pt x="29" y="202"/>
                </a:cubicBezTo>
                <a:cubicBezTo>
                  <a:pt x="33" y="199"/>
                  <a:pt x="38" y="196"/>
                  <a:pt x="43" y="193"/>
                </a:cubicBezTo>
                <a:cubicBezTo>
                  <a:pt x="31" y="202"/>
                  <a:pt x="20" y="213"/>
                  <a:pt x="9" y="223"/>
                </a:cubicBezTo>
                <a:cubicBezTo>
                  <a:pt x="0" y="232"/>
                  <a:pt x="11" y="243"/>
                  <a:pt x="21" y="239"/>
                </a:cubicBezTo>
                <a:cubicBezTo>
                  <a:pt x="21" y="239"/>
                  <a:pt x="21" y="238"/>
                  <a:pt x="22" y="238"/>
                </a:cubicBezTo>
                <a:cubicBezTo>
                  <a:pt x="20" y="240"/>
                  <a:pt x="18" y="242"/>
                  <a:pt x="16" y="244"/>
                </a:cubicBezTo>
                <a:cubicBezTo>
                  <a:pt x="9" y="254"/>
                  <a:pt x="18" y="265"/>
                  <a:pt x="29" y="260"/>
                </a:cubicBezTo>
                <a:cubicBezTo>
                  <a:pt x="30" y="260"/>
                  <a:pt x="31" y="259"/>
                  <a:pt x="32" y="259"/>
                </a:cubicBezTo>
                <a:cubicBezTo>
                  <a:pt x="33" y="264"/>
                  <a:pt x="38" y="269"/>
                  <a:pt x="45" y="267"/>
                </a:cubicBezTo>
                <a:cubicBezTo>
                  <a:pt x="47" y="267"/>
                  <a:pt x="49" y="266"/>
                  <a:pt x="51" y="265"/>
                </a:cubicBezTo>
                <a:cubicBezTo>
                  <a:pt x="45" y="270"/>
                  <a:pt x="40" y="274"/>
                  <a:pt x="35" y="279"/>
                </a:cubicBezTo>
                <a:cubicBezTo>
                  <a:pt x="27" y="286"/>
                  <a:pt x="35" y="300"/>
                  <a:pt x="45" y="297"/>
                </a:cubicBezTo>
                <a:cubicBezTo>
                  <a:pt x="73" y="288"/>
                  <a:pt x="99" y="276"/>
                  <a:pt x="124" y="262"/>
                </a:cubicBezTo>
                <a:cubicBezTo>
                  <a:pt x="126" y="263"/>
                  <a:pt x="127" y="263"/>
                  <a:pt x="128" y="262"/>
                </a:cubicBezTo>
                <a:cubicBezTo>
                  <a:pt x="248" y="231"/>
                  <a:pt x="355" y="163"/>
                  <a:pt x="472" y="122"/>
                </a:cubicBezTo>
                <a:cubicBezTo>
                  <a:pt x="483" y="118"/>
                  <a:pt x="478" y="100"/>
                  <a:pt x="466" y="104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28" name="Rectangle 27"/>
          <p:cNvSpPr/>
          <p:nvPr/>
        </p:nvSpPr>
        <p:spPr>
          <a:xfrm>
            <a:off x="467024" y="252025"/>
            <a:ext cx="4146115" cy="7265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5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1</a:t>
            </a:r>
            <a:endParaRPr lang="en-US" sz="5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275158"/>
              </p:ext>
            </p:extLst>
          </p:nvPr>
        </p:nvGraphicFramePr>
        <p:xfrm>
          <a:off x="4588307" y="1827694"/>
          <a:ext cx="2374603" cy="732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1140" imgH="238199" progId="Equation.DSMT4">
                  <p:embed/>
                </p:oleObj>
              </mc:Choice>
              <mc:Fallback>
                <p:oleObj name="Equation" r:id="rId10" imgW="771140" imgH="2381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88307" y="1827694"/>
                        <a:ext cx="2374603" cy="732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939996"/>
              </p:ext>
            </p:extLst>
          </p:nvPr>
        </p:nvGraphicFramePr>
        <p:xfrm>
          <a:off x="7475024" y="1302744"/>
          <a:ext cx="2087159" cy="62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6427" imgH="200361" progId="Equation.DSMT4">
                  <p:embed/>
                </p:oleObj>
              </mc:Choice>
              <mc:Fallback>
                <p:oleObj name="Equation" r:id="rId12" imgW="666427" imgH="2003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75024" y="1302744"/>
                        <a:ext cx="2087159" cy="626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423341"/>
              </p:ext>
            </p:extLst>
          </p:nvPr>
        </p:nvGraphicFramePr>
        <p:xfrm>
          <a:off x="4548385" y="4660926"/>
          <a:ext cx="2098892" cy="647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1140" imgH="238199" progId="Equation.DSMT4">
                  <p:embed/>
                </p:oleObj>
              </mc:Choice>
              <mc:Fallback>
                <p:oleObj name="Equation" r:id="rId14" imgW="771140" imgH="2381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48385" y="4660926"/>
                        <a:ext cx="2098892" cy="647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157714"/>
              </p:ext>
            </p:extLst>
          </p:nvPr>
        </p:nvGraphicFramePr>
        <p:xfrm>
          <a:off x="7296919" y="4106725"/>
          <a:ext cx="2736260" cy="586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3069" imgH="200361" progId="Equation.DSMT4">
                  <p:embed/>
                </p:oleObj>
              </mc:Choice>
              <mc:Fallback>
                <p:oleObj name="Equation" r:id="rId16" imgW="933069" imgH="2003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96919" y="4106725"/>
                        <a:ext cx="2736260" cy="586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775525" y="1226834"/>
            <a:ext cx="5437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ì</a:t>
            </a:r>
          </a:p>
        </p:txBody>
      </p:sp>
      <p:grpSp>
        <p:nvGrpSpPr>
          <p:cNvPr id="22" name="组合 10"/>
          <p:cNvGrpSpPr/>
          <p:nvPr/>
        </p:nvGrpSpPr>
        <p:grpSpPr>
          <a:xfrm>
            <a:off x="426273" y="2851596"/>
            <a:ext cx="2549536" cy="2074623"/>
            <a:chOff x="2067317" y="1810431"/>
            <a:chExt cx="2488837" cy="2293259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3" name="圆角矩形 11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chemeClr val="bg1">
                <a:lumMod val="95000"/>
              </a:schemeClr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8987">
                <a:defRPr/>
              </a:pPr>
              <a:endParaRPr lang="zh-CN" altLang="en-US" sz="2000" kern="0" dirty="0">
                <a:solidFill>
                  <a:prstClr val="white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31" name="圆角矩形 12"/>
            <p:cNvSpPr/>
            <p:nvPr/>
          </p:nvSpPr>
          <p:spPr>
            <a:xfrm rot="2700000">
              <a:off x="2067317" y="1810431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23E61"/>
            </a:soli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8987">
                <a:defRPr/>
              </a:pPr>
              <a:r>
                <a:rPr lang="en-US" altLang="zh-CN" sz="2000" kern="0">
                  <a:solidFill>
                    <a:prstClr val="white"/>
                  </a:solidFill>
                  <a:latin typeface="Arial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prstClr val="white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34" name="Picture 4" descr="Trẻ Em, Học Tập, Học Bài, Giáo Dục, Tải hình PNG 109 - Free.Vector6.com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730" y="2025733"/>
            <a:ext cx="2994683" cy="2629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F33D195-077C-4BC3-81B6-67772E33A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507952"/>
              </p:ext>
            </p:extLst>
          </p:nvPr>
        </p:nvGraphicFramePr>
        <p:xfrm>
          <a:off x="4705646" y="1309162"/>
          <a:ext cx="203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1840" imgH="533160" progId="Equation.DSMT4">
                  <p:embed/>
                </p:oleObj>
              </mc:Choice>
              <mc:Fallback>
                <p:oleObj name="Equation" r:id="rId19" imgW="20318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05646" y="1309162"/>
                        <a:ext cx="2032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5722B35B-8901-476A-A019-7410013691E2}"/>
              </a:ext>
            </a:extLst>
          </p:cNvPr>
          <p:cNvSpPr txBox="1"/>
          <p:nvPr/>
        </p:nvSpPr>
        <p:spPr>
          <a:xfrm>
            <a:off x="4586444" y="2418588"/>
            <a:ext cx="69632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à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à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F31C917-DE0E-4309-8EC1-3B569B0A1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469176"/>
              </p:ext>
            </p:extLst>
          </p:nvPr>
        </p:nvGraphicFramePr>
        <p:xfrm>
          <a:off x="10491144" y="2608923"/>
          <a:ext cx="395729" cy="36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80" imgH="139680" progId="Equation.DSMT4">
                  <p:embed/>
                </p:oleObj>
              </mc:Choice>
              <mc:Fallback>
                <p:oleObj name="Equation" r:id="rId21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491144" y="2608923"/>
                        <a:ext cx="395729" cy="362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CAFB6AB-F27D-4632-B6DF-6C54FE4FB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973856"/>
              </p:ext>
            </p:extLst>
          </p:nvPr>
        </p:nvGraphicFramePr>
        <p:xfrm>
          <a:off x="5794006" y="2466125"/>
          <a:ext cx="157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74640" imgH="609480" progId="Equation.DSMT4">
                  <p:embed/>
                </p:oleObj>
              </mc:Choice>
              <mc:Fallback>
                <p:oleObj name="Equation" r:id="rId23" imgW="15746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94006" y="2466125"/>
                        <a:ext cx="1574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013B8A28-40A6-4E11-B542-D744390844B7}"/>
              </a:ext>
            </a:extLst>
          </p:cNvPr>
          <p:cNvSpPr txBox="1"/>
          <p:nvPr/>
        </p:nvSpPr>
        <p:spPr>
          <a:xfrm>
            <a:off x="6709601" y="4008654"/>
            <a:ext cx="5437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ì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499CB7F9-B14F-4C70-AC60-B6424C4F1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854560"/>
              </p:ext>
            </p:extLst>
          </p:nvPr>
        </p:nvGraphicFramePr>
        <p:xfrm>
          <a:off x="4639722" y="4090982"/>
          <a:ext cx="203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031840" imgH="533160" progId="Equation.DSMT4">
                  <p:embed/>
                </p:oleObj>
              </mc:Choice>
              <mc:Fallback>
                <p:oleObj name="Equation" r:id="rId25" imgW="2031840" imgH="5331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F33D195-077C-4BC3-81B6-67772E33A1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39722" y="4090982"/>
                        <a:ext cx="2032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EF42BA13-E4B7-4E2D-B275-AE84AD2396CF}"/>
              </a:ext>
            </a:extLst>
          </p:cNvPr>
          <p:cNvSpPr txBox="1"/>
          <p:nvPr/>
        </p:nvSpPr>
        <p:spPr>
          <a:xfrm>
            <a:off x="4520520" y="5200408"/>
            <a:ext cx="69632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à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à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071CAED5-FB7F-4240-BCEB-8EB996C7D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583849"/>
              </p:ext>
            </p:extLst>
          </p:nvPr>
        </p:nvGraphicFramePr>
        <p:xfrm>
          <a:off x="10425113" y="5310188"/>
          <a:ext cx="3952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2280" imgH="203040" progId="Equation.DSMT4">
                  <p:embed/>
                </p:oleObj>
              </mc:Choice>
              <mc:Fallback>
                <p:oleObj name="Equation" r:id="rId26" imgW="1522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F31C917-DE0E-4309-8EC1-3B569B0A19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425113" y="5310188"/>
                        <a:ext cx="395287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479FD052-6738-48A3-99FD-A6685DD10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341982"/>
              </p:ext>
            </p:extLst>
          </p:nvPr>
        </p:nvGraphicFramePr>
        <p:xfrm>
          <a:off x="5728082" y="5247945"/>
          <a:ext cx="157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74640" imgH="609480" progId="Equation.DSMT4">
                  <p:embed/>
                </p:oleObj>
              </mc:Choice>
              <mc:Fallback>
                <p:oleObj name="Equation" r:id="rId28" imgW="157464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CAFB6AB-F27D-4632-B6DF-6C54FE4FB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728082" y="5247945"/>
                        <a:ext cx="1574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614704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5" grpId="0"/>
      <p:bldP spid="36" grpId="0"/>
      <p:bldP spid="3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直接连接符 1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Text"/>
  <p:tag name="MH" val="20170627102902"/>
  <p:tag name="MH_LIBRARY" val="GRAPHIC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Text"/>
  <p:tag name="MH" val="20170627102902"/>
  <p:tag name="MH_LIBRARY" val="GRAPHIC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2902"/>
  <p:tag name="MH_LIBRARY" val="GRAPHIC"/>
  <p:tag name="MH_TYPE" val="Other"/>
  <p:tag name="MH_ORDER" val="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2902"/>
  <p:tag name="MH_LIBRARY" val="GRAPHIC"/>
  <p:tag name="MH_TYPE" val="SubTitle"/>
  <p:tag name="MH_ORDER" val="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2902"/>
  <p:tag name="MH_LIBRARY" val="GRAPHIC"/>
  <p:tag name="MH_TYPE" val="Other"/>
  <p:tag name="MH_ORDER" val="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2902"/>
  <p:tag name="MH_LIBRARY" val="GRAPHIC"/>
  <p:tag name="MH_TYPE" val="SubTitle"/>
  <p:tag name="MH_ORDER" val="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2902"/>
  <p:tag name="MH_LIBRARY" val="GRAPHIC"/>
  <p:tag name="MH_TYPE" val="Other"/>
  <p:tag name="MH_ORDER" val="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2902"/>
  <p:tag name="MH_LIBRARY" val="GRAPHIC"/>
  <p:tag name="MH_TYPE" val="SubTitle"/>
  <p:tag name="MH_ORDER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2902"/>
  <p:tag name="MH_LIBRARY" val="GRAPHIC"/>
  <p:tag name="MH_TYPE" val="Other"/>
  <p:tag name="MH_ORDER" val="6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5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直接连接符 16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2902"/>
  <p:tag name="MH_LIBRARY" val="GRAPHIC"/>
  <p:tag name="MH_TYPE" val="SubTitle"/>
  <p:tag name="MH_ORDER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1"/>
</p:tagLst>
</file>

<file path=ppt/theme/theme1.xml><?xml version="1.0" encoding="utf-8"?>
<a:theme xmlns:a="http://schemas.openxmlformats.org/drawingml/2006/main" name="Office 主题​​">
  <a:themeElements>
    <a:clrScheme name="自定义 40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E38F90"/>
      </a:accent1>
      <a:accent2>
        <a:srgbClr val="AEC86D"/>
      </a:accent2>
      <a:accent3>
        <a:srgbClr val="ECC261"/>
      </a:accent3>
      <a:accent4>
        <a:srgbClr val="82C3C3"/>
      </a:accent4>
      <a:accent5>
        <a:srgbClr val="E38F90"/>
      </a:accent5>
      <a:accent6>
        <a:srgbClr val="AEC86D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7 11
</file>

<file path=docProps/app.xml><?xml version="1.0" encoding="utf-8"?>
<Properties xmlns="http://schemas.openxmlformats.org/officeDocument/2006/extended-properties" xmlns:vt="http://schemas.openxmlformats.org/officeDocument/2006/docPropsVTypes">
  <TotalTime>2223</TotalTime>
  <Words>1325</Words>
  <Application>Microsoft Office PowerPoint</Application>
  <PresentationFormat>Widescreen</PresentationFormat>
  <Paragraphs>238</Paragraphs>
  <Slides>3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41" baseType="lpstr">
      <vt:lpstr>等线</vt:lpstr>
      <vt:lpstr>.VnArial NarrowH</vt:lpstr>
      <vt:lpstr>.VnTifani HeavyH</vt:lpstr>
      <vt:lpstr>Aldrich</vt:lpstr>
      <vt:lpstr>Arial</vt:lpstr>
      <vt:lpstr>Calibri</vt:lpstr>
      <vt:lpstr>Impact</vt:lpstr>
      <vt:lpstr>Times New Roman</vt:lpstr>
      <vt:lpstr>Office 主题​​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ttp://www.ypppt.com/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keywords>http:/www.ypppt.com</cp:keywords>
  <dc:description>http://www.ypppt.com/</dc:description>
  <cp:lastModifiedBy>A36697 Dương Tuấn Anh</cp:lastModifiedBy>
  <cp:revision>440</cp:revision>
  <dcterms:created xsi:type="dcterms:W3CDTF">2017-06-27T02:07:53Z</dcterms:created>
  <dcterms:modified xsi:type="dcterms:W3CDTF">2023-01-05T15:41:05Z</dcterms:modified>
</cp:coreProperties>
</file>